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ink/inkAction1.xml" ContentType="application/vnd.ms-office.inkAction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ink/inkAction2.xml" ContentType="application/vnd.ms-office.inkAction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86" r:id="rId2"/>
    <p:sldId id="325" r:id="rId3"/>
    <p:sldId id="328" r:id="rId4"/>
    <p:sldId id="326" r:id="rId5"/>
    <p:sldId id="314" r:id="rId6"/>
    <p:sldId id="327" r:id="rId7"/>
    <p:sldId id="288" r:id="rId8"/>
    <p:sldId id="315" r:id="rId9"/>
    <p:sldId id="309" r:id="rId10"/>
    <p:sldId id="319" r:id="rId11"/>
    <p:sldId id="310" r:id="rId12"/>
    <p:sldId id="329" r:id="rId13"/>
    <p:sldId id="296" r:id="rId14"/>
    <p:sldId id="323" r:id="rId15"/>
    <p:sldId id="307" r:id="rId16"/>
    <p:sldId id="32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FF00"/>
    <a:srgbClr val="390EF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2625" autoAdjust="0"/>
  </p:normalViewPr>
  <p:slideViewPr>
    <p:cSldViewPr>
      <p:cViewPr varScale="1">
        <p:scale>
          <a:sx n="62" d="100"/>
          <a:sy n="62" d="100"/>
        </p:scale>
        <p:origin x="205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60.wmf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12" Type="http://schemas.openxmlformats.org/officeDocument/2006/relationships/image" Target="../media/image59.wmf"/><Relationship Id="rId2" Type="http://schemas.openxmlformats.org/officeDocument/2006/relationships/image" Target="../media/image26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11" Type="http://schemas.openxmlformats.org/officeDocument/2006/relationships/image" Target="../media/image36.wmf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image" Target="../media/image34.wmf"/><Relationship Id="rId14" Type="http://schemas.openxmlformats.org/officeDocument/2006/relationships/image" Target="../media/image61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30T10:24:53.7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20044">
    <iact:property name="dataType"/>
    <iact:actionData xml:id="d0">
      <inkml:trace xmlns:inkml="http://www.w3.org/2003/InkML" xml:id="stk0" contextRef="#ctx0" brushRef="#br0">13017 12012 0,'18'53'63,"-18"-35"-55,0 17 0,0 0 18,35 89 9,-17-54-31,0 54 44,-18-107-34,17 1-5,-17 0 7,18-18 10,0 17-9,-1 19-1,1-36 1,0 0 31,17 0-43,0-18 11,-17-17-9,70-54 9,0 36 7,-35-17-6,18 17 0,-36-18-1,0 19 0,-17 16 1,-1 1-9,-17 17 17,0 1-7,0-1-3,0 0 6,0 1 119,0 34-105,0 19-25,0-19 4,0 19 0,0 17-4,0-36 10</inkml:trace>
    </iact:actionData>
  </iact:action>
  <iact:action type="add" startTime="221750">
    <iact:property name="dataType"/>
    <iact:actionData xml:id="d1">
      <inkml:trace xmlns:inkml="http://www.w3.org/2003/InkML" xml:id="stk1" contextRef="#ctx0" brushRef="#br0">14058 12224 0,'0'17'56,"18"-17"-40,-1 0-10,19 0 14,-19 0 14,230 0-29,-35 0 41</inkml:trace>
    </iact:actionData>
  </iact:action>
  <iact:action type="add" startTime="222526">
    <iact:property name="dataType"/>
    <iact:actionData xml:id="d2">
      <inkml:trace xmlns:inkml="http://www.w3.org/2003/InkML" xml:id="stk2" contextRef="#ctx0" brushRef="#br0">13952 12524 0,'18'0'9,"17"17"-3,1-17 6,-1 0-8,0 18 12,18-18-8,0 18 5,-18-18-5,0 0-3,1 0 3,17 17 12,-36-17 9,54 0 21,-53 0-44,-1 0 55</inkml:trace>
    </iact:actionData>
  </iact:action>
  <iact:action type="add" startTime="223436">
    <iact:property name="dataType"/>
    <iact:actionData xml:id="d3">
      <inkml:trace xmlns:inkml="http://www.w3.org/2003/InkML" xml:id="stk3" contextRef="#ctx0" brushRef="#br0">14746 12876 0,'0'-17'115,"0"-1"-109,0-17 8,35 17-3,-35 1 3,0-19 36,89-34-41,-89 52 40,17 18 35,1 0-73,-18 18 3,17-18 3,-17 35-11,18 0 4,17 36 7,-17-18 0,17-71 158,-17-17-158,17-18-9,-17 0 8,17-53 1,0 0 0,1 18 1,-19 18-1,1-1-2,0 18 1,-18-17 1,0-19-1,17 36 1,-17-17 0,0-18-1,18-1-3,0 1 9,-1 0-6,18 18 1,1-19-1,-19 36 1,1 1-6,-18 16 11,18 36 89,-1 0-102,36 0 6,35 18 2,54 17 2,-72-35-7,18 18 4,0-18 1,106 17-1,-35-17 1,0 0 0,-106 0-4,-35 0 41,17 0-37,-18 0 0,54 0-8,-53 0-2,-1 0 3,1 0 5</inkml:trace>
    </iact:actionData>
  </iact:action>
  <iact:action type="add" startTime="226429">
    <iact:property name="dataType"/>
    <iact:actionData xml:id="d4">
      <inkml:trace xmlns:inkml="http://www.w3.org/2003/InkML" xml:id="stk4" contextRef="#ctx0" brushRef="#br0">15875 11924 0,'0'-18'74,"0"1"-21,0-1 18,-18 18-18,1 0-39,-1 0-8,0 0 12,1 0 3,-1 0-5,-17 18 7,17-1-7,-17 19 1,17-19-1,1 1 2,-19-18-4,1 35 4,17-17-14,1 17 9,-1-17 2,18-1 3,-17 1-10,-1 0 12,18 17-4,-18 35 8,18-34-9,0 17 3,0-18-2,0 0 0,0-17 1,0 35 1,0-18-4,0 0 3,0-17 1,18-18 125,17-18-113,-17 1-22,-1 17 10,-17-18-1,36 0 0,-36 1-13,0-1 10,17 0 2,1 18 5,-18-17-8,0-1 3,0 0 1,0 1 0,0-1-3,0 1 20,0-1-17,18 18 182,-1 0-193,19 0 5,-1 0 6,88 0 0,-17 0 0,-35 0 0,-36 0-1,-35 18 103,0-1-99,-18 1 7,18-1-9,-53 1-2,36 17 1,-18 18-9,-1 18 22,1-53-20,35 17 7,0 18 2,0-18-8,-18-17 7,1 35 2,-19 17-3,19-17-1,17 18 0,0-19-7,0-69 90,0-54-90,0 1 6,17 17-12</inkml:trace>
    </iact:actionData>
  </iact:action>
  <iact:action type="add" startTime="230028">
    <iact:property name="dataType"/>
    <iact:actionData xml:id="d5">
      <inkml:trace xmlns:inkml="http://www.w3.org/2003/InkML" xml:id="stk5" contextRef="#ctx0" brushRef="#br0">16439 11606 0,'-17'0'9,"17"18"32,0 0-27,0-1 19,-35 54-26,17 35 24,0-71-3,-35 141 10,36-87-18,17-107 106,0-17-113,0-1 6</inkml:trace>
    </iact:actionData>
  </iact:action>
  <iact:action type="add" startTime="230887">
    <iact:property name="dataType"/>
    <iact:actionData xml:id="d6">
      <inkml:trace xmlns:inkml="http://www.w3.org/2003/InkML" xml:id="stk6" contextRef="#ctx0" brushRef="#br0">16439 11659 0,'18'0'7,"0"18"34,-18 0-31,17-1-1,-17 1 14,18 52-18,0-17 27,-1-35 14,19 35-30,-19-18 2,-17-17-10,0-1 17,0 1-9,0 0 3,0-36 186,0 0-179,18 1-21,-18-1 11,0 1 0,0-1 60,0 0-68,17 18 1,-17-17 3,18-1-3,-18 0 9,0 1-2,18-1-1,-18 0 2,0 1-4,17 17 7,-17-18-4,18 18 103,-18-18-103,0 1 9,18 17-14,-18-18 2,17-17-1,-17 17 4,0 36 271,0 0-270,0 17 0,0-18-11,0 19 5,0-19 6,0 19-2,0-19 3,0 19-4,0-1 6,0-17-4,0 34 2,0-16-3,0 17 2,0-18-10,-17-53 165,-1-35-156,18 18-12,0 17 4</inkml:trace>
    </iact:actionData>
  </iact:action>
  <iact:action type="add" startTime="233469">
    <iact:property name="dataType"/>
    <iact:actionData xml:id="d7">
      <inkml:trace xmlns:inkml="http://www.w3.org/2003/InkML" xml:id="stk7" contextRef="#ctx0" brushRef="#br0">16281 12330 0,'53'0'203,"-18"0"-197,0 0 5,0 0-5,-17 0 4,0 0-5,-1 0 2,1 0 57,0 0-55,-1 0-2,19 0 35,16 0-25,1 0 2,-35 0-10,17 0 3,-17 0 99,17 0-96,-17 0-9,-1 0 4,1 0-3</inkml:trace>
    </iact:actionData>
  </iact:action>
  <iact:action type="add" startTime="235381">
    <iact:property name="dataType"/>
    <iact:actionData xml:id="d8">
      <inkml:trace xmlns:inkml="http://www.w3.org/2003/InkML" xml:id="stk8" contextRef="#ctx0" brushRef="#br0">16387 12629 0,'17'0'50,"1"0"-22,17 0-5,-17 0-1,-1 0 11,1 0-27,0 0 48,-1 0-24,1 0-19,0 18 6,-1-18 2,-17 18-7,0-1 5,18 1 0,-18 0 0,0-1 0,17 1-1,-17 17 1,0 0 0,0-17-1,0 17 0,0-17 1,0 17-1,0-17 2,-17 17-2,17 0 1,0-17-5,-35 0 0,35-1 47,-18 19-54,-17-19 9,35-52 144,0 17-135,0 1-6,0-1-1,0 0 33,0-17-31,0 18 45,17 17-58,1-18 27,-18 0 2,18 1-26,-1-1 15,1 0 51,-1 1-56,1 17 3,-18-18 29,18 0-36,-1 1 43,-17-1-23,36 1-30,-19-1 20,-17 0-14,18 1 24,0 17 18,-1-18-26,1 18 77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3-30T11:05:23.9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3862">
    <iact:property name="dataType"/>
    <iact:actionData xml:id="d0">
      <inkml:trace xmlns:inkml="http://www.w3.org/2003/InkML" xml:id="stk0" contextRef="#ctx0" brushRef="#br0">16598 9190 0,'-17'0'30,"17"17"-22,0 1-2,0 0 4,0 35 0,0-18-2,0 18 1,0-18-3,-18 53 18,18 36 7,0-18 18,0-71-32,0-17 45,18-18-54,-18 17 40,17-17-32,1 0-2,-1 0 2,36-35 3,36-53-6,-54 88 5,35-53 2,19-53-6,-36 35 3,-18-17 0,-18 53-1,1 0 1,0-36-15,-18 36 15,0 0-1,0-1 2,0 19-5,0-1 5,-18 71 110,18-35-121,-18 52 7,18-35 2,-17 71 1,17 0-1,0-71-13,0 54 13,0-72 1</inkml:trace>
    </iact:actionData>
  </iact:action>
  <iact:action type="add" startTime="85387">
    <iact:property name="dataType"/>
    <iact:actionData xml:id="d1">
      <inkml:trace xmlns:inkml="http://www.w3.org/2003/InkML" xml:id="stk1" contextRef="#ctx0" brushRef="#br0">17462 9560 0,'36'0'106,"-1"0"-92,-17 0-5,-1 0-2,19-17 0,-19-1 16,1 18 11</inkml:trace>
    </iact:actionData>
  </iact:action>
  <iact:action type="add" startTime="85980">
    <iact:property name="dataType"/>
    <iact:actionData xml:id="d2">
      <inkml:trace xmlns:inkml="http://www.w3.org/2003/InkML" xml:id="stk2" contextRef="#ctx0" brushRef="#br0">17339 9772 0,'35'53'26,"-17"-53"-14,0 0-10,-1 0 6,18 0 8,-17 0-9,0 0 11,-1 0-3,1 0 35</inkml:trace>
    </iact:actionData>
  </iact:action>
  <iact:action type="add" startTime="86637">
    <iact:property name="dataType"/>
    <iact:actionData xml:id="d3">
      <inkml:trace xmlns:inkml="http://www.w3.org/2003/InkML" xml:id="stk3" contextRef="#ctx0" brushRef="#br0">17903 10037 0,'18'-18'126,"-18"0"-120,0 1 2,18 17 0,-1-36 24,1 1 1,17 0 1,-17 17 14,-18 36 3,0-1-35,18 36-13,-18 36 14,0-54 0,17-18-2,-17 1 2,18-18 64,-1 0-48,19-53-16,-19-35-15,19 35 15,-19-18-2,19-17 4,-1 18-5,-17-36 2,-1 18 1,18-18-1,-17 71 1,0-18 0,-1 0-1,-17 17 1,0 19 1,0-1-1,18 1 83,0-1-68,-1 18-16,1-18-12,35 18 10,70 0 1,89 0 3,194 0-1,70 0-1,-88 0 0,-176 0 1,-159 0 0,-36 0 0,1 0 1,17 0-1,36 0-1,17 0 0,-18 0 0,107 0 0,34 0 0,-87 0 2,-89 0-1</inkml:trace>
    </iact:actionData>
  </iact:action>
  <iact:action type="add" startTime="88907">
    <iact:property name="dataType"/>
    <iact:actionData xml:id="d4">
      <inkml:trace xmlns:inkml="http://www.w3.org/2003/InkML" xml:id="stk4" contextRef="#ctx0" brushRef="#br0">19138 9454 0,'0'-17'79,"0"-1"-61,-17 1 4,-1-1-2,0 0-5,1 18-3,-1 0-3,0 0-2,-17 0 36,0 0-26,-18 0-1,0 18 1,-18 17-1,18 18 2,18-53-3,0 35 1,-18 1 4,18 17-7,-1-18 3,36 0 4,-35 0-6,18 1 2,17 17 1,0-18 0,0 0 0,0-17 0,0-1 0,0 1-2,0 0 29,17-18 10,1 0-45,-1 0 7,1-18-6,0-17 10,-18 17-4,17 0-2,19 18 66,-19 0-64,1-17-10,-18-1 58,18 18-42,-1-17-9,-17-1 19,18 0-20,-18 1 2,0-1 14,0 0-11,0 1 4,0-1-10,88 18 260,-35 0-262,18 0 4,-19 0-2,-34 0-7,17 0 6,-35 35 175,0-17-173,-53 17 4,18 18 2,18 53-15,-36-35 11,17-1 3,1 1-1,35-18 1,0-36-1,0 19 1,0-19 0,0 1 0,0-89 106</inkml:trace>
    </iact:actionData>
  </iact:action>
  <iact:action type="add" startTime="91883">
    <iact:property name="dataType"/>
    <iact:actionData xml:id="d5">
      <inkml:trace xmlns:inkml="http://www.w3.org/2003/InkML" xml:id="stk5" contextRef="#ctx0" brushRef="#br0">19544 9507 0,'18'0'7,"-18"36"18,0-19-17,0 19 1,0 16 9,0-16-14,0 17 7,0 17-2,-18-17 14,-17 35 9,17 1 19,18-125 26,0 1-69,0 0 6,0-1-13</inkml:trace>
    </iact:actionData>
  </iact:action>
  <iact:action type="add" startTime="92636">
    <iact:property name="dataType"/>
    <iact:actionData xml:id="d6">
      <inkml:trace xmlns:inkml="http://www.w3.org/2003/InkML" xml:id="stk6" contextRef="#ctx0" brushRef="#br0">19579 9507 0,'18'0'9,"-1"0"4,1 18 14,0 17-15,17 1-2,-35-19 1,0 1-6,35 70 20,1 0 8,16 0 0,-34-88 117,0 0-134,-1 0-9,1 0 2,17-35 8,-17 0-1,-18 17 1,18-35 0,-1 36 0,1-19 0,-18 19 15,17 17-15,-17-18-2,0 0 35,0 1-16,0-1-2,18 18-15,-18-17-14,0-1 192,18 53 238,-18-17-425,0-1 8,17 1-8,-17 0-1,0-1 6,0 19-4,0-19 4,18 1 15,-18 17 6,18 0-1</inkml:trace>
    </iact:actionData>
  </iact:action>
  <iact:action type="add" startTime="98387">
    <iact:property name="dataType"/>
    <iact:actionData xml:id="d7">
      <inkml:trace xmlns:inkml="http://www.w3.org/2003/InkML" xml:id="stk7" contextRef="#ctx0" brushRef="#br0">20690 9296 0,'-17'35'89,"17"-17"-82,-18 17 3,0 18-4,-17-18 2,-18 53 10,-53 124 16,-17-53-1,105-124 16,-87 230-34,69-195 4,1 1-4,0-1 1,-1-17 1,19-35 0</inkml:trace>
    </iact:actionData>
  </iact:action>
  <iact:action type="add" startTime="99803">
    <iact:property name="dataType"/>
    <iact:actionData xml:id="d8">
      <inkml:trace xmlns:inkml="http://www.w3.org/2003/InkML" xml:id="stk8" contextRef="#ctx0" brushRef="#br0">20708 9807 0,'18'18'328,"-18"-1"-315,0 1 14,0 0-18,17-1 4,-17 1 4,0 0-11,0-1 49,18 72-49,-18-72 9,0 18-1,0 1 3,0-19-1,0 1 0,0 17 3,0-17-5,0 0 4,0-1-2,0 18 2,0-17-3,0 0 0,0-1 3,0 19 0,0-19-3,0-34 179,0-1-186,18 0 23,-18 1 19,0-1-27,0 0-13,0 1 6,17 17 1,-17-18 0,0 1 16,0-1 1,18 0-1,-18 1-17,0-1 34,0 0-47,18 1 48,-18-1-19,0 0-15,0 1-3,17-1 3,1 1 0,-18-1-1,0 0 1,0 1-14,17 17 11,-17-18 7,18 0-10,-18 1 6,18-1 33,-18 0-47,17 1 28,1 17-5,-18-18 43,18 0 172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618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8897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75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2835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4010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645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3.png"/><Relationship Id="rId5" Type="http://schemas.openxmlformats.org/officeDocument/2006/relationships/image" Target="../media/image41.gif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3.png"/><Relationship Id="rId2" Type="http://schemas.microsoft.com/office/2007/relationships/media" Target="../media/media11.m4a"/><Relationship Id="rId1" Type="http://schemas.openxmlformats.org/officeDocument/2006/relationships/tags" Target="../tags/tag8.xml"/><Relationship Id="rId6" Type="http://schemas.openxmlformats.org/officeDocument/2006/relationships/image" Target="../media/image42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.png"/><Relationship Id="rId3" Type="http://schemas.microsoft.com/office/2007/relationships/media" Target="../media/media12.m4a"/><Relationship Id="rId7" Type="http://schemas.openxmlformats.org/officeDocument/2006/relationships/image" Target="../media/image44.png"/><Relationship Id="rId12" Type="http://schemas.openxmlformats.org/officeDocument/2006/relationships/image" Target="../media/image47.png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46.jpe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5.gif"/><Relationship Id="rId4" Type="http://schemas.openxmlformats.org/officeDocument/2006/relationships/audio" Target="../media/media12.m4a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3.png"/><Relationship Id="rId2" Type="http://schemas.microsoft.com/office/2007/relationships/media" Target="../media/media13.m4a"/><Relationship Id="rId1" Type="http://schemas.openxmlformats.org/officeDocument/2006/relationships/tags" Target="../tags/tag10.xml"/><Relationship Id="rId6" Type="http://schemas.openxmlformats.org/officeDocument/2006/relationships/image" Target="../media/image48.png"/><Relationship Id="rId5" Type="http://schemas.microsoft.com/office/2011/relationships/inkAction" Target="../ink/inkAction2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microsoft.com/office/2007/relationships/media" Target="../media/media14.m4a"/><Relationship Id="rId7" Type="http://schemas.openxmlformats.org/officeDocument/2006/relationships/image" Target="../media/image49.wmf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4.m4a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9.bin"/><Relationship Id="rId3" Type="http://schemas.openxmlformats.org/officeDocument/2006/relationships/audio" Target="../media/media15.m4a"/><Relationship Id="rId21" Type="http://schemas.openxmlformats.org/officeDocument/2006/relationships/image" Target="../media/image11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9.wmf"/><Relationship Id="rId2" Type="http://schemas.microsoft.com/office/2007/relationships/media" Target="../media/media15.m4a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.wmf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8.wmf"/><Relationship Id="rId23" Type="http://schemas.openxmlformats.org/officeDocument/2006/relationships/image" Target="../media/image3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6.wmf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1.bin"/><Relationship Id="rId32" Type="http://schemas.openxmlformats.org/officeDocument/2006/relationships/image" Target="../media/image63.pn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2.png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19" Type="http://schemas.openxmlformats.org/officeDocument/2006/relationships/image" Target="../media/image33.wmf"/><Relationship Id="rId31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7.wmf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6.bin"/><Relationship Id="rId3" Type="http://schemas.microsoft.com/office/2007/relationships/media" Target="../media/media2.m4a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7.xml"/><Relationship Id="rId15" Type="http://schemas.openxmlformats.org/officeDocument/2006/relationships/hyperlink" Target="../../../tanliyanzheng.swf" TargetMode="External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audio" Target="../media/media2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audio" Target="../media/media3.m4a"/><Relationship Id="rId7" Type="http://schemas.microsoft.com/office/2007/relationships/hdphoto" Target="../media/hdphoto1.wdp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1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audio" Target="../media/media4.m4a"/><Relationship Id="rId7" Type="http://schemas.openxmlformats.org/officeDocument/2006/relationships/image" Target="../media/image15.jpe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14.jp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audio" Target="../media/media6.m4a"/><Relationship Id="rId7" Type="http://schemas.openxmlformats.org/officeDocument/2006/relationships/image" Target="../media/image20.jpeg"/><Relationship Id="rId12" Type="http://schemas.microsoft.com/office/2007/relationships/hdphoto" Target="../media/hdphoto3.wdp"/><Relationship Id="rId2" Type="http://schemas.microsoft.com/office/2007/relationships/media" Target="../media/media6.m4a"/><Relationship Id="rId1" Type="http://schemas.openxmlformats.org/officeDocument/2006/relationships/tags" Target="../tags/tag4.xml"/><Relationship Id="rId6" Type="http://schemas.openxmlformats.org/officeDocument/2006/relationships/image" Target="../media/image19.jpeg"/><Relationship Id="rId11" Type="http://schemas.openxmlformats.org/officeDocument/2006/relationships/image" Target="../media/image23.png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3.png"/><Relationship Id="rId10" Type="http://schemas.openxmlformats.org/officeDocument/2006/relationships/image" Target="../media/image22.png"/><Relationship Id="rId4" Type="http://schemas.openxmlformats.org/officeDocument/2006/relationships/slideLayout" Target="../slideLayouts/slideLayout7.xml"/><Relationship Id="rId9" Type="http://schemas.microsoft.com/office/2007/relationships/hdphoto" Target="../media/hdphoto2.wdp"/><Relationship Id="rId14" Type="http://schemas.microsoft.com/office/2007/relationships/hdphoto" Target="../media/hdphoto4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7.wmf"/><Relationship Id="rId18" Type="http://schemas.openxmlformats.org/officeDocument/2006/relationships/image" Target="../media/image3.png"/><Relationship Id="rId3" Type="http://schemas.microsoft.com/office/2007/relationships/media" Target="../media/media7.m4a"/><Relationship Id="rId7" Type="http://schemas.openxmlformats.org/officeDocument/2006/relationships/hyperlink" Target="../../../tanliyanzheng.swf" TargetMode="External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9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26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0.bin"/><Relationship Id="rId4" Type="http://schemas.openxmlformats.org/officeDocument/2006/relationships/audio" Target="../media/media7.m4a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microsoft.com/office/2007/relationships/media" Target="../media/media8.m4a"/><Relationship Id="rId7" Type="http://schemas.openxmlformats.org/officeDocument/2006/relationships/oleObject" Target="../embeddings/oleObject14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1.wmf"/><Relationship Id="rId4" Type="http://schemas.openxmlformats.org/officeDocument/2006/relationships/audio" Target="../media/media8.m4a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7.wmf"/><Relationship Id="rId3" Type="http://schemas.microsoft.com/office/2007/relationships/media" Target="../media/media9.m4a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3.png"/><Relationship Id="rId2" Type="http://schemas.openxmlformats.org/officeDocument/2006/relationships/tags" Target="../tags/tag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0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0.bin"/><Relationship Id="rId23" Type="http://schemas.microsoft.com/office/2011/relationships/inkAction" Target="../ink/inkAction1.xml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2.bin"/><Relationship Id="rId4" Type="http://schemas.openxmlformats.org/officeDocument/2006/relationships/audio" Target="../media/media9.m4a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s://ss3.baidu.com/-fo3dSag_xI4khGko9WTAnF6hhy/zhidao/pic/item/cf1b9d16fdfaaf51cd08e42d8e5494eef11f7abc.jpg"/>
          <p:cNvPicPr>
            <a:picLocks noChangeAspect="1" noChangeArrowheads="1"/>
          </p:cNvPicPr>
          <p:nvPr/>
        </p:nvPicPr>
        <p:blipFill>
          <a:blip r:embed="rId4" cstate="print"/>
          <a:srcRect r="17949"/>
          <a:stretch>
            <a:fillRect/>
          </a:stretch>
        </p:blipFill>
        <p:spPr bwMode="auto">
          <a:xfrm>
            <a:off x="0" y="-107205"/>
            <a:ext cx="9144000" cy="696520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3786190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429264"/>
            <a:ext cx="8350250" cy="771568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3</a:t>
            </a:r>
            <a:r>
              <a:rPr lang="zh-CN" altLang="en-US" sz="4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万有引力定律之应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66AA4617-D491-4469-97AE-53DFC1A061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718"/>
    </mc:Choice>
    <mc:Fallback>
      <p:transition spd="slow" advTm="127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三颗同步卫星"/>
          <p:cNvPicPr>
            <a:picLocks noChangeAspect="1" noChangeArrowheads="1" noCrop="1"/>
          </p:cNvPicPr>
          <p:nvPr/>
        </p:nvPicPr>
        <p:blipFill>
          <a:blip r:embed="rId5" cstate="print">
            <a:lum bright="-10000" contrast="40000"/>
          </a:blip>
          <a:srcRect/>
          <a:stretch>
            <a:fillRect/>
          </a:stretch>
        </p:blipFill>
        <p:spPr bwMode="auto">
          <a:xfrm>
            <a:off x="642910" y="500042"/>
            <a:ext cx="7824000" cy="5868000"/>
          </a:xfrm>
          <a:prstGeom prst="rect">
            <a:avLst/>
          </a:prstGeom>
          <a:noFill/>
        </p:spPr>
      </p:pic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E50C683E-C1AE-4574-B787-61CD46963B6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794"/>
    </mc:Choice>
    <mc:Fallback>
      <p:transition spd="slow" advTm="1157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0" y="0"/>
            <a:ext cx="9144032" cy="6858000"/>
            <a:chOff x="1042707" y="945085"/>
            <a:chExt cx="7058585" cy="4967830"/>
          </a:xfrm>
        </p:grpSpPr>
        <p:pic>
          <p:nvPicPr>
            <p:cNvPr id="13" name="图片 12" descr="图片1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042707" y="945085"/>
              <a:ext cx="7058585" cy="4967830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6858016" y="5214950"/>
              <a:ext cx="1071570" cy="64294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510262" y="2814634"/>
            <a:ext cx="704548" cy="1143008"/>
            <a:chOff x="3510262" y="2814634"/>
            <a:chExt cx="704548" cy="1143008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3929058" y="3357562"/>
              <a:ext cx="285752" cy="21431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510262" y="2814634"/>
              <a:ext cx="461665" cy="1143008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92D050"/>
                  </a:solidFill>
                  <a:latin typeface="楷体" pitchFamily="49" charset="-122"/>
                  <a:ea typeface="楷体" pitchFamily="49" charset="-122"/>
                </a:rPr>
                <a:t>停泊轨道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4071934" y="4786322"/>
            <a:ext cx="1214446" cy="655084"/>
            <a:chOff x="4071934" y="4786322"/>
            <a:chExt cx="1214446" cy="655084"/>
          </a:xfrm>
        </p:grpSpPr>
        <p:cxnSp>
          <p:nvCxnSpPr>
            <p:cNvPr id="20" name="直接箭头连接符 19"/>
            <p:cNvCxnSpPr/>
            <p:nvPr/>
          </p:nvCxnSpPr>
          <p:spPr>
            <a:xfrm rot="16200000" flipV="1">
              <a:off x="4250529" y="4822041"/>
              <a:ext cx="285752" cy="21431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071934" y="5072074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92D050"/>
                  </a:solidFill>
                  <a:latin typeface="楷体" pitchFamily="49" charset="-122"/>
                  <a:ea typeface="楷体" pitchFamily="49" charset="-122"/>
                </a:rPr>
                <a:t>转移轨道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7358082" y="4071942"/>
            <a:ext cx="1214446" cy="583646"/>
            <a:chOff x="7358082" y="4071942"/>
            <a:chExt cx="1214446" cy="583646"/>
          </a:xfrm>
        </p:grpSpPr>
        <p:cxnSp>
          <p:nvCxnSpPr>
            <p:cNvPr id="24" name="直接箭头连接符 23"/>
            <p:cNvCxnSpPr/>
            <p:nvPr/>
          </p:nvCxnSpPr>
          <p:spPr>
            <a:xfrm rot="16200000" flipV="1">
              <a:off x="7429520" y="4071942"/>
              <a:ext cx="214314" cy="21431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358082" y="428625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92D050"/>
                  </a:solidFill>
                  <a:latin typeface="楷体" pitchFamily="49" charset="-122"/>
                  <a:ea typeface="楷体" pitchFamily="49" charset="-122"/>
                </a:rPr>
                <a:t>同步轨道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572132" y="3424237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99"/>
                </a:solidFill>
                <a:latin typeface="楷体" pitchFamily="49" charset="-122"/>
                <a:ea typeface="楷体" pitchFamily="49" charset="-122"/>
              </a:rPr>
              <a:t>点火加速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72119" y="3200398"/>
            <a:ext cx="347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b="1" dirty="0">
              <a:solidFill>
                <a:srgbClr val="FFC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28794" y="3286124"/>
            <a:ext cx="347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C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dirty="0">
              <a:solidFill>
                <a:srgbClr val="FFC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62065" y="3714752"/>
            <a:ext cx="738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FF99"/>
                </a:solidFill>
                <a:latin typeface="楷体" pitchFamily="49" charset="-122"/>
                <a:ea typeface="楷体" pitchFamily="49" charset="-122"/>
              </a:rPr>
              <a:t>再次点火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86446" y="2928934"/>
            <a:ext cx="1143008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lt;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85786" y="3286124"/>
            <a:ext cx="1143008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57686" y="2059536"/>
            <a:ext cx="900000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&gt;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7" name="燕尾形箭头 46"/>
          <p:cNvSpPr/>
          <p:nvPr/>
        </p:nvSpPr>
        <p:spPr>
          <a:xfrm rot="5400000">
            <a:off x="1014166" y="3948752"/>
            <a:ext cx="720000" cy="252000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785786" y="4488428"/>
            <a:ext cx="1143008" cy="369332"/>
          </a:xfrm>
          <a:prstGeom prst="rect">
            <a:avLst/>
          </a:prstGeom>
          <a:noFill/>
          <a:ln>
            <a:solidFill>
              <a:srgbClr val="FFFF99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i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baseline="-25000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b="1" i="1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b="1" baseline="-25000" dirty="0" err="1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endParaRPr lang="zh-CN" altLang="en-US" b="1" baseline="-25000" dirty="0">
              <a:solidFill>
                <a:srgbClr val="FFFF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944BCCD9-4B3C-46F1-8ECC-13C8A399D2E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7953"/>
    </mc:Choice>
    <mc:Fallback>
      <p:transition spd="slow" advTm="277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0" grpId="0"/>
      <p:bldP spid="31" grpId="0"/>
      <p:bldP spid="34" grpId="0"/>
      <p:bldP spid="36" grpId="0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532061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引力场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ravitational Field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7" cstate="print">
            <a:lum bright="-10000" contrast="40000"/>
          </a:blip>
          <a:srcRect l="9460"/>
          <a:stretch>
            <a:fillRect/>
          </a:stretch>
        </p:blipFill>
        <p:spPr bwMode="auto">
          <a:xfrm>
            <a:off x="4283968" y="1928802"/>
            <a:ext cx="4786314" cy="304560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/>
          <p:cNvSpPr txBox="1"/>
          <p:nvPr/>
        </p:nvSpPr>
        <p:spPr>
          <a:xfrm>
            <a:off x="214282" y="1500174"/>
            <a:ext cx="2428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天体产生的引力场：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939800" y="2428875"/>
          <a:ext cx="1038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公式" r:id="rId8" imgW="571320" imgH="393480" progId="Equation.3">
                  <p:embed/>
                </p:oleObj>
              </mc:Choice>
              <mc:Fallback>
                <p:oleObj name="公式" r:id="rId8" imgW="571320" imgH="393480" progId="Equation.3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428875"/>
                        <a:ext cx="1038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2844" y="5069815"/>
            <a:ext cx="29289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200" b="1" dirty="0">
                <a:solidFill>
                  <a:srgbClr val="530AB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m/s</a:t>
            </a:r>
            <a:r>
              <a:rPr lang="en-US" altLang="zh-CN" sz="2200" b="1" baseline="30000" dirty="0">
                <a:solidFill>
                  <a:srgbClr val="530ABE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2844" y="5643578"/>
            <a:ext cx="29289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方向：指向天体中心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142976" y="3286124"/>
            <a:ext cx="1785950" cy="828000"/>
            <a:chOff x="1971656" y="3854226"/>
            <a:chExt cx="1785950" cy="828000"/>
          </a:xfrm>
        </p:grpSpPr>
        <p:sp>
          <p:nvSpPr>
            <p:cNvPr id="13" name="云形标注 12"/>
            <p:cNvSpPr/>
            <p:nvPr/>
          </p:nvSpPr>
          <p:spPr>
            <a:xfrm>
              <a:off x="1971656" y="3854226"/>
              <a:ext cx="1764000" cy="828000"/>
            </a:xfrm>
            <a:prstGeom prst="cloudCallout">
              <a:avLst>
                <a:gd name="adj1" fmla="val -16395"/>
                <a:gd name="adj2" fmla="val -710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071670" y="3929066"/>
              <a:ext cx="16859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待测点到天体中心的距离</a:t>
              </a:r>
            </a:p>
          </p:txBody>
        </p:sp>
      </p:grpSp>
      <p:sp>
        <p:nvSpPr>
          <p:cNvPr id="15" name="椭圆 14"/>
          <p:cNvSpPr/>
          <p:nvPr/>
        </p:nvSpPr>
        <p:spPr>
          <a:xfrm>
            <a:off x="1495404" y="2867021"/>
            <a:ext cx="216000" cy="288000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燕尾形箭头 15"/>
          <p:cNvSpPr/>
          <p:nvPr/>
        </p:nvSpPr>
        <p:spPr>
          <a:xfrm>
            <a:off x="928662" y="450057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285720" y="4357694"/>
            <a:ext cx="428628" cy="461665"/>
            <a:chOff x="2285984" y="5357826"/>
            <a:chExt cx="428628" cy="461665"/>
          </a:xfrm>
        </p:grpSpPr>
        <p:sp>
          <p:nvSpPr>
            <p:cNvPr id="18" name="矩形 17"/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247751" y="4348470"/>
            <a:ext cx="419104" cy="461665"/>
            <a:chOff x="1247751" y="4348470"/>
            <a:chExt cx="419104" cy="461665"/>
          </a:xfrm>
        </p:grpSpPr>
        <p:sp>
          <p:nvSpPr>
            <p:cNvPr id="20" name="任意多边形 19"/>
            <p:cNvSpPr/>
            <p:nvPr/>
          </p:nvSpPr>
          <p:spPr>
            <a:xfrm>
              <a:off x="1571604" y="4467233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47751" y="4348470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000496" y="6072206"/>
            <a:ext cx="1428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表面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86380" y="6072206"/>
            <a:ext cx="3286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9.8 m/s</a:t>
            </a:r>
            <a:r>
              <a:rPr lang="en-US" altLang="zh-CN" sz="20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方向指向地心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153089"/>
            <a:ext cx="3351268" cy="251345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5714" name="Picture 2" descr="https://timgsa.baidu.com/timg?image&amp;quality=80&amp;size=b9999_10000&amp;sec=1489922555462&amp;di=282f56aee954629162b54e1945851120&amp;imgtype=0&amp;src=http%3A%2F%2Fwww.allzhishi.cn%2Flmdmtzy%2Fimages%2Fguangyixiangduilun2013050101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214646" y="1643050"/>
            <a:ext cx="5929354" cy="436795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837346" y="1579550"/>
            <a:ext cx="2357454" cy="224670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7" name="音频 26">
            <a:hlinkClick r:id="" action="ppaction://media"/>
            <a:extLst>
              <a:ext uri="{FF2B5EF4-FFF2-40B4-BE49-F238E27FC236}">
                <a16:creationId xmlns:a16="http://schemas.microsoft.com/office/drawing/2014/main" id="{F46A4FBB-DAF2-40C7-ADA1-241F4C7785E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08563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2248"/>
    </mc:Choice>
    <mc:Fallback>
      <p:transition spd="slow" advTm="3722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  <p:bldLst>
      <p:bldP spid="2" grpId="0" animBg="1"/>
      <p:bldP spid="9" grpId="0"/>
      <p:bldP spid="10" grpId="0"/>
      <p:bldP spid="15" grpId="0" animBg="1"/>
      <p:bldP spid="16" grpId="0" animBg="1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6680" y="568013"/>
            <a:ext cx="8964488" cy="547842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人造地球卫星在绕地球做圆周运动的过程中，下列说法中正确的是（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离地球越远，角速度越小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一圆轨道上运行的两颗卫星，线速度的大小不一定相同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切地球卫星运行的瞬时速度都大于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9 km/s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同步卫星可以在地心为圆心、离地高度为固定值的一切圆轨道上运行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022136" y="1310288"/>
            <a:ext cx="719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508104" y="1700808"/>
            <a:ext cx="1508506" cy="972000"/>
            <a:chOff x="7795426" y="1531391"/>
            <a:chExt cx="1508506" cy="972000"/>
          </a:xfrm>
        </p:grpSpPr>
        <p:sp>
          <p:nvSpPr>
            <p:cNvPr id="9" name="云形 8"/>
            <p:cNvSpPr/>
            <p:nvPr/>
          </p:nvSpPr>
          <p:spPr>
            <a:xfrm>
              <a:off x="7795426" y="1531391"/>
              <a:ext cx="1404000" cy="972000"/>
            </a:xfrm>
            <a:prstGeom prst="cloud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1640994"/>
              <a:ext cx="14195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远 慢 长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近 快 短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208E5164-7086-4DB2-B8BF-767E44F08CB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962680" y="3270240"/>
              <a:ext cx="1683000" cy="51480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208E5164-7086-4DB2-B8BF-767E44F08CB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53320" y="3260880"/>
                <a:ext cx="1701720" cy="53352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5C796DB-54F0-4EB9-96C6-04B01ECA9FF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824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194" grpId="0" bldLvl="0" animBg="1" autoUpdateAnimBg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6680" y="568013"/>
            <a:ext cx="8964488" cy="5262979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两颗人造卫星绕地球做匀速圆周运动，它们质量之比为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轨道半径之比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3: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下列说法中正确的是（   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线速度之比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</a:t>
            </a: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向心加速度之比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9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向心力之比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18</a:t>
            </a:r>
            <a:endParaRPr lang="en-US" altLang="zh-CN" sz="2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它们的周期之比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3:1</a:t>
            </a:r>
          </a:p>
          <a:p>
            <a:pPr marL="514350" indent="-514350" algn="just">
              <a:spcBef>
                <a:spcPct val="50000"/>
              </a:spcBef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2632288" y="1950574"/>
            <a:ext cx="10001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BC</a:t>
            </a: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4665668" y="2731628"/>
          <a:ext cx="69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公式" r:id="rId6" imgW="380880" imgH="228600" progId="Equation.3">
                  <p:embed/>
                </p:oleObj>
              </mc:Choice>
              <mc:Fallback>
                <p:oleObj name="公式" r:id="rId6" imgW="3808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8" y="2731628"/>
                        <a:ext cx="692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6451160" y="2247212"/>
            <a:ext cx="2407120" cy="2052000"/>
            <a:chOff x="6451160" y="2247212"/>
            <a:chExt cx="2407120" cy="2052000"/>
          </a:xfrm>
        </p:grpSpPr>
        <p:grpSp>
          <p:nvGrpSpPr>
            <p:cNvPr id="34" name="组合 33"/>
            <p:cNvGrpSpPr/>
            <p:nvPr/>
          </p:nvGrpSpPr>
          <p:grpSpPr>
            <a:xfrm>
              <a:off x="6451160" y="2247212"/>
              <a:ext cx="2407120" cy="2052000"/>
              <a:chOff x="6072198" y="2247212"/>
              <a:chExt cx="2407120" cy="2052000"/>
            </a:xfrm>
          </p:grpSpPr>
          <p:sp>
            <p:nvSpPr>
              <p:cNvPr id="120837" name="Oval 5"/>
              <p:cNvSpPr>
                <a:spLocks noChangeAspect="1" noChangeArrowheads="1"/>
              </p:cNvSpPr>
              <p:nvPr/>
            </p:nvSpPr>
            <p:spPr bwMode="auto">
              <a:xfrm>
                <a:off x="6890644" y="3071780"/>
                <a:ext cx="396000" cy="396000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rgbClr val="00206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25" name="直接箭头连接符 24"/>
              <p:cNvCxnSpPr/>
              <p:nvPr/>
            </p:nvCxnSpPr>
            <p:spPr>
              <a:xfrm rot="5400000" flipH="1" flipV="1">
                <a:off x="7080337" y="3009373"/>
                <a:ext cx="286746" cy="26874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836" name="Oval 4"/>
              <p:cNvSpPr>
                <a:spLocks noChangeAspect="1" noChangeArrowheads="1"/>
              </p:cNvSpPr>
              <p:nvPr/>
            </p:nvSpPr>
            <p:spPr bwMode="auto">
              <a:xfrm>
                <a:off x="6717064" y="2898949"/>
                <a:ext cx="756000" cy="75525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38" name="Oval 6"/>
              <p:cNvSpPr>
                <a:spLocks noChangeAspect="1" noChangeArrowheads="1"/>
              </p:cNvSpPr>
              <p:nvPr/>
            </p:nvSpPr>
            <p:spPr bwMode="auto">
              <a:xfrm>
                <a:off x="7273826" y="2921978"/>
                <a:ext cx="144000" cy="144085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39" name="Oval 7"/>
              <p:cNvSpPr>
                <a:spLocks noChangeAspect="1" noChangeArrowheads="1"/>
              </p:cNvSpPr>
              <p:nvPr/>
            </p:nvSpPr>
            <p:spPr bwMode="auto">
              <a:xfrm>
                <a:off x="6072198" y="2247212"/>
                <a:ext cx="2052000" cy="20520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40" name="Oval 8"/>
              <p:cNvSpPr>
                <a:spLocks noChangeAspect="1" noChangeArrowheads="1"/>
              </p:cNvSpPr>
              <p:nvPr/>
            </p:nvSpPr>
            <p:spPr bwMode="auto">
              <a:xfrm>
                <a:off x="8072462" y="3214686"/>
                <a:ext cx="108000" cy="10963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845" name="Text Box 13"/>
              <p:cNvSpPr txBox="1">
                <a:spLocks noChangeArrowheads="1"/>
              </p:cNvSpPr>
              <p:nvPr/>
            </p:nvSpPr>
            <p:spPr bwMode="auto">
              <a:xfrm>
                <a:off x="8122128" y="3088818"/>
                <a:ext cx="357190" cy="266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A</a:t>
                </a:r>
                <a:endParaRPr kumimoji="0" lang="zh-CN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23" name="椭圆 22"/>
              <p:cNvSpPr>
                <a:spLocks noChangeAspect="1"/>
              </p:cNvSpPr>
              <p:nvPr/>
            </p:nvSpPr>
            <p:spPr>
              <a:xfrm>
                <a:off x="7078452" y="3258230"/>
                <a:ext cx="36000" cy="36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 rot="10800000" flipH="1">
                <a:off x="7102468" y="3276230"/>
                <a:ext cx="972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 Box 13"/>
              <p:cNvSpPr txBox="1">
                <a:spLocks noChangeArrowheads="1"/>
              </p:cNvSpPr>
              <p:nvPr/>
            </p:nvSpPr>
            <p:spPr bwMode="auto">
              <a:xfrm>
                <a:off x="7358082" y="2714620"/>
                <a:ext cx="357190" cy="266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6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</a:t>
                </a:r>
                <a:endParaRPr kumimoji="0" lang="zh-CN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7858148" y="3214686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en-US" altLang="zh-CN" sz="1600" b="1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kumimoji="0" lang="zh-CN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6" name="Text Box 13"/>
            <p:cNvSpPr txBox="1">
              <a:spLocks noChangeArrowheads="1"/>
            </p:cNvSpPr>
            <p:nvPr/>
          </p:nvSpPr>
          <p:spPr bwMode="auto">
            <a:xfrm>
              <a:off x="7325424" y="2868382"/>
              <a:ext cx="50006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en-US" altLang="zh-CN" sz="1600" b="1" i="0" u="none" strike="noStrike" cap="none" normalizeH="0" baseline="-25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endParaRPr kumimoji="0" lang="zh-CN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DA5501A-3BFC-4F2A-B713-05D7928DDC0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1311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4" grpId="0" bldLvl="0" animBg="1" autoUpdateAnimBg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6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万有引力与航天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6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万有引力定律之应用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111" name="Rectangle 2"/>
          <p:cNvSpPr txBox="1">
            <a:spLocks noRot="1" noChangeArrowheads="1"/>
          </p:cNvSpPr>
          <p:nvPr/>
        </p:nvSpPr>
        <p:spPr>
          <a:xfrm>
            <a:off x="251520" y="1340768"/>
            <a:ext cx="144016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地球</a:t>
            </a:r>
          </a:p>
        </p:txBody>
      </p:sp>
      <p:graphicFrame>
        <p:nvGraphicFramePr>
          <p:cNvPr id="1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62692"/>
              </p:ext>
            </p:extLst>
          </p:nvPr>
        </p:nvGraphicFramePr>
        <p:xfrm>
          <a:off x="730907" y="2414785"/>
          <a:ext cx="1464829" cy="71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0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07" y="2414785"/>
                        <a:ext cx="1464829" cy="718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燕尾形箭头 112"/>
          <p:cNvSpPr/>
          <p:nvPr/>
        </p:nvSpPr>
        <p:spPr>
          <a:xfrm>
            <a:off x="2303776" y="264172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03289"/>
              </p:ext>
            </p:extLst>
          </p:nvPr>
        </p:nvGraphicFramePr>
        <p:xfrm>
          <a:off x="2645235" y="2519705"/>
          <a:ext cx="1366694" cy="4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1"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35" y="2519705"/>
                        <a:ext cx="1366694" cy="404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13"/>
          <p:cNvSpPr txBox="1"/>
          <p:nvPr/>
        </p:nvSpPr>
        <p:spPr>
          <a:xfrm>
            <a:off x="395536" y="1917993"/>
            <a:ext cx="4608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表面附近（忽略自转）：</a:t>
            </a:r>
          </a:p>
        </p:txBody>
      </p:sp>
      <p:sp>
        <p:nvSpPr>
          <p:cNvPr id="49" name="燕尾形箭头 48"/>
          <p:cNvSpPr/>
          <p:nvPr/>
        </p:nvSpPr>
        <p:spPr>
          <a:xfrm rot="5400000">
            <a:off x="3136303" y="298588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23190"/>
              </p:ext>
            </p:extLst>
          </p:nvPr>
        </p:nvGraphicFramePr>
        <p:xfrm>
          <a:off x="2142214" y="3308299"/>
          <a:ext cx="1277658" cy="65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2" name="公式" r:id="rId10" imgW="838080" imgH="431640" progId="Equation.3">
                  <p:embed/>
                </p:oleObj>
              </mc:Choice>
              <mc:Fallback>
                <p:oleObj name="公式" r:id="rId10" imgW="838080" imgH="43164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14" y="3308299"/>
                        <a:ext cx="1277658" cy="655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64533"/>
              </p:ext>
            </p:extLst>
          </p:nvPr>
        </p:nvGraphicFramePr>
        <p:xfrm>
          <a:off x="3444875" y="3313113"/>
          <a:ext cx="37163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3" name="Equation" r:id="rId12" imgW="2349360" imgH="419040" progId="Equation.DSMT4">
                  <p:embed/>
                </p:oleObj>
              </mc:Choice>
              <mc:Fallback>
                <p:oleObj name="Equation" r:id="rId12" imgW="2349360" imgH="4190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313113"/>
                        <a:ext cx="3716338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251520" y="4191471"/>
            <a:ext cx="208823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中心天体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404245" y="4726305"/>
            <a:ext cx="55359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太阳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系统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系统：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20901"/>
              </p:ext>
            </p:extLst>
          </p:nvPr>
        </p:nvGraphicFramePr>
        <p:xfrm>
          <a:off x="827584" y="5157192"/>
          <a:ext cx="1626859" cy="66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4" name="公式" r:id="rId14" imgW="1028520" imgH="419040" progId="Equation.3">
                  <p:embed/>
                </p:oleObj>
              </mc:Choice>
              <mc:Fallback>
                <p:oleObj name="公式" r:id="rId14" imgW="1028520" imgH="419040" progId="Equation.3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57192"/>
                        <a:ext cx="1626859" cy="661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燕尾形箭头 14"/>
          <p:cNvSpPr/>
          <p:nvPr/>
        </p:nvSpPr>
        <p:spPr>
          <a:xfrm>
            <a:off x="2627784" y="5404759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55296"/>
              </p:ext>
            </p:extLst>
          </p:nvPr>
        </p:nvGraphicFramePr>
        <p:xfrm>
          <a:off x="2987824" y="5187678"/>
          <a:ext cx="133494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5" name="Equation" r:id="rId16" imgW="876240" imgH="419040" progId="Equation.DSMT4">
                  <p:embed/>
                </p:oleObj>
              </mc:Choice>
              <mc:Fallback>
                <p:oleObj name="Equation" r:id="rId16" imgW="876240" imgH="41904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187678"/>
                        <a:ext cx="1334943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燕尾形箭头 16"/>
          <p:cNvSpPr/>
          <p:nvPr/>
        </p:nvSpPr>
        <p:spPr>
          <a:xfrm rot="5400000">
            <a:off x="3473880" y="5923967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80072"/>
              </p:ext>
            </p:extLst>
          </p:nvPr>
        </p:nvGraphicFramePr>
        <p:xfrm>
          <a:off x="3131840" y="6218634"/>
          <a:ext cx="968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6" name="Equation" r:id="rId18" imgW="634680" imgH="419040" progId="Equation.DSMT4">
                  <p:embed/>
                </p:oleObj>
              </mc:Choice>
              <mc:Fallback>
                <p:oleObj name="Equation" r:id="rId18" imgW="634680" imgH="41904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218634"/>
                        <a:ext cx="968375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21858"/>
              </p:ext>
            </p:extLst>
          </p:nvPr>
        </p:nvGraphicFramePr>
        <p:xfrm>
          <a:off x="4067944" y="6449255"/>
          <a:ext cx="734579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7" name="Equation" r:id="rId20" imgW="482400" imgH="152280" progId="Equation.DSMT4">
                  <p:embed/>
                </p:oleObj>
              </mc:Choice>
              <mc:Fallback>
                <p:oleObj name="Equation" r:id="rId20" imgW="482400" imgH="1522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449255"/>
                        <a:ext cx="734579" cy="2309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628" y="4519313"/>
            <a:ext cx="2160852" cy="2160852"/>
          </a:xfrm>
          <a:prstGeom prst="rect">
            <a:avLst/>
          </a:prstGeom>
        </p:spPr>
      </p:pic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2E447C8B-76F1-4D71-B13D-407044CEC54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46772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 txBox="1">
            <a:spLocks noRot="1" noChangeArrowheads="1"/>
          </p:cNvSpPr>
          <p:nvPr/>
        </p:nvSpPr>
        <p:spPr>
          <a:xfrm>
            <a:off x="251520" y="214290"/>
            <a:ext cx="153439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卫星运行</a:t>
            </a:r>
          </a:p>
        </p:txBody>
      </p:sp>
      <p:graphicFrame>
        <p:nvGraphicFramePr>
          <p:cNvPr id="47" name="Object 1"/>
          <p:cNvGraphicFramePr>
            <a:graphicFrameLocks noChangeAspect="1"/>
          </p:cNvGraphicFramePr>
          <p:nvPr/>
        </p:nvGraphicFramePr>
        <p:xfrm>
          <a:off x="428596" y="785794"/>
          <a:ext cx="1500198" cy="71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77" name="公式" r:id="rId3" imgW="876240" imgH="419040" progId="Equation.3">
                  <p:embed/>
                </p:oleObj>
              </mc:Choice>
              <mc:Fallback>
                <p:oleObj name="公式" r:id="rId3" imgW="87624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785794"/>
                        <a:ext cx="1500198" cy="716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785786" y="1571612"/>
          <a:ext cx="690333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78" name="公式" r:id="rId5" imgW="368280" imgH="152280" progId="Equation.3">
                  <p:embed/>
                </p:oleObj>
              </mc:Choice>
              <mc:Fallback>
                <p:oleObj name="公式" r:id="rId5" imgW="368280" imgH="152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71612"/>
                        <a:ext cx="690333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燕尾形箭头 48"/>
          <p:cNvSpPr/>
          <p:nvPr/>
        </p:nvSpPr>
        <p:spPr>
          <a:xfrm>
            <a:off x="2143108" y="128586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 dirty="0"/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2500298" y="1000108"/>
          <a:ext cx="1071570" cy="70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79" name="公式" r:id="rId7" imgW="672840" imgH="444240" progId="Equation.3">
                  <p:embed/>
                </p:oleObj>
              </mc:Choice>
              <mc:Fallback>
                <p:oleObj name="公式" r:id="rId7" imgW="67284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000108"/>
                        <a:ext cx="1071570" cy="705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右大括号 50"/>
          <p:cNvSpPr/>
          <p:nvPr/>
        </p:nvSpPr>
        <p:spPr>
          <a:xfrm>
            <a:off x="1857356" y="1000108"/>
            <a:ext cx="142876" cy="792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3630"/>
              </p:ext>
            </p:extLst>
          </p:nvPr>
        </p:nvGraphicFramePr>
        <p:xfrm>
          <a:off x="2663825" y="1714500"/>
          <a:ext cx="10779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0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714500"/>
                        <a:ext cx="10779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/>
          <p:cNvSpPr/>
          <p:nvPr/>
        </p:nvSpPr>
        <p:spPr>
          <a:xfrm>
            <a:off x="2500298" y="1000108"/>
            <a:ext cx="1260000" cy="108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grpSp>
        <p:nvGrpSpPr>
          <p:cNvPr id="54" name="组合 53"/>
          <p:cNvGrpSpPr/>
          <p:nvPr/>
        </p:nvGrpSpPr>
        <p:grpSpPr>
          <a:xfrm>
            <a:off x="2500298" y="214290"/>
            <a:ext cx="2000264" cy="612648"/>
            <a:chOff x="1971656" y="3854226"/>
            <a:chExt cx="2000264" cy="612648"/>
          </a:xfrm>
        </p:grpSpPr>
        <p:sp>
          <p:nvSpPr>
            <p:cNvPr id="55" name="云形标注 54"/>
            <p:cNvSpPr/>
            <p:nvPr/>
          </p:nvSpPr>
          <p:spPr>
            <a:xfrm>
              <a:off x="1971656" y="3854226"/>
              <a:ext cx="1872000" cy="612648"/>
            </a:xfrm>
            <a:prstGeom prst="cloudCallout">
              <a:avLst>
                <a:gd name="adj1" fmla="val -36070"/>
                <a:gd name="adj2" fmla="val 9544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71670" y="3929066"/>
              <a:ext cx="19002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第一宇宙速度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57158" y="2069419"/>
            <a:ext cx="2286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+mn-ea"/>
                <a:cs typeface="Times New Roman" pitchFamily="18" charset="0"/>
              </a:rPr>
              <a:t> 第一宇宙速度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2910" y="2607886"/>
            <a:ext cx="2857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近地卫星环绕速度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42910" y="3071810"/>
            <a:ext cx="2857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卫星最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环绕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42910" y="6141385"/>
            <a:ext cx="2857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最</a:t>
            </a: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</a:t>
            </a:r>
            <a:r>
              <a:rPr lang="zh-CN" altLang="en-US" sz="22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</a:t>
            </a:r>
          </a:p>
        </p:txBody>
      </p:sp>
      <p:sp>
        <p:nvSpPr>
          <p:cNvPr id="61" name="燕尾形箭头 60"/>
          <p:cNvSpPr/>
          <p:nvPr/>
        </p:nvSpPr>
        <p:spPr>
          <a:xfrm rot="5400000">
            <a:off x="1339290" y="4278676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grpSp>
        <p:nvGrpSpPr>
          <p:cNvPr id="62" name="组合 61"/>
          <p:cNvGrpSpPr/>
          <p:nvPr/>
        </p:nvGrpSpPr>
        <p:grpSpPr>
          <a:xfrm>
            <a:off x="785786" y="4546428"/>
            <a:ext cx="1151389" cy="739960"/>
            <a:chOff x="2857498" y="3598398"/>
            <a:chExt cx="1151389" cy="739960"/>
          </a:xfrm>
        </p:grpSpPr>
        <p:graphicFrame>
          <p:nvGraphicFramePr>
            <p:cNvPr id="63" name="Object 1"/>
            <p:cNvGraphicFramePr>
              <a:graphicFrameLocks noChangeAspect="1"/>
            </p:cNvGraphicFramePr>
            <p:nvPr/>
          </p:nvGraphicFramePr>
          <p:xfrm>
            <a:off x="2857498" y="3598398"/>
            <a:ext cx="1000123" cy="739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81" name="公式" r:id="rId11" imgW="672840" imgH="444240" progId="Equation.3">
                    <p:embed/>
                  </p:oleObj>
                </mc:Choice>
                <mc:Fallback>
                  <p:oleObj name="公式" r:id="rId11" imgW="67284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98" y="3598398"/>
                          <a:ext cx="1000123" cy="739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任意多边形 63"/>
            <p:cNvSpPr/>
            <p:nvPr/>
          </p:nvSpPr>
          <p:spPr>
            <a:xfrm>
              <a:off x="3929059" y="3876895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1214414" y="3800856"/>
            <a:ext cx="419104" cy="369332"/>
            <a:chOff x="2285984" y="5357826"/>
            <a:chExt cx="419104" cy="369332"/>
          </a:xfrm>
        </p:grpSpPr>
        <p:sp>
          <p:nvSpPr>
            <p:cNvPr id="66" name="矩形 65"/>
            <p:cNvSpPr/>
            <p:nvPr/>
          </p:nvSpPr>
          <p:spPr>
            <a:xfrm>
              <a:off x="2285984" y="5357826"/>
              <a:ext cx="4191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任意多边形 66"/>
            <p:cNvSpPr/>
            <p:nvPr/>
          </p:nvSpPr>
          <p:spPr>
            <a:xfrm>
              <a:off x="2500298" y="5431523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68" name="矩形 67"/>
          <p:cNvSpPr/>
          <p:nvPr/>
        </p:nvSpPr>
        <p:spPr>
          <a:xfrm>
            <a:off x="1142976" y="3429000"/>
            <a:ext cx="1000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baseline="-25000" dirty="0" err="1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= R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</a:p>
        </p:txBody>
      </p:sp>
      <p:graphicFrame>
        <p:nvGraphicFramePr>
          <p:cNvPr id="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38003"/>
              </p:ext>
            </p:extLst>
          </p:nvPr>
        </p:nvGraphicFramePr>
        <p:xfrm>
          <a:off x="777875" y="5357813"/>
          <a:ext cx="22145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2" name="Equation" r:id="rId13" imgW="1587240" imgH="444240" progId="Equation.DSMT4">
                  <p:embed/>
                </p:oleObj>
              </mc:Choice>
              <mc:Fallback>
                <p:oleObj name="Equation" r:id="rId13" imgW="1587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357813"/>
                        <a:ext cx="22145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图片 69" descr="图片4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00298" y="3571876"/>
            <a:ext cx="2014994" cy="1928826"/>
          </a:xfrm>
          <a:prstGeom prst="rect">
            <a:avLst/>
          </a:prstGeom>
        </p:spPr>
      </p:pic>
      <p:cxnSp>
        <p:nvCxnSpPr>
          <p:cNvPr id="71" name="直接连接符 70"/>
          <p:cNvCxnSpPr/>
          <p:nvPr/>
        </p:nvCxnSpPr>
        <p:spPr>
          <a:xfrm rot="5400000">
            <a:off x="1000124" y="3429000"/>
            <a:ext cx="685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组合 73"/>
          <p:cNvGrpSpPr/>
          <p:nvPr/>
        </p:nvGrpSpPr>
        <p:grpSpPr>
          <a:xfrm>
            <a:off x="4567364" y="6237312"/>
            <a:ext cx="3100980" cy="468000"/>
            <a:chOff x="285720" y="5827412"/>
            <a:chExt cx="3100980" cy="468000"/>
          </a:xfrm>
        </p:grpSpPr>
        <p:sp>
          <p:nvSpPr>
            <p:cNvPr id="75" name="矩形 74"/>
            <p:cNvSpPr/>
            <p:nvPr/>
          </p:nvSpPr>
          <p:spPr>
            <a:xfrm>
              <a:off x="285720" y="5827412"/>
              <a:ext cx="3075362" cy="468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矩形 75"/>
            <p:cNvSpPr/>
            <p:nvPr/>
          </p:nvSpPr>
          <p:spPr>
            <a:xfrm>
              <a:off x="303506" y="5857892"/>
              <a:ext cx="308319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同步卫星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v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ω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0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r>
                <a:rPr lang="zh-CN" altLang="en-US" sz="20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固定</a:t>
              </a:r>
            </a:p>
          </p:txBody>
        </p:sp>
      </p:grpSp>
      <p:sp>
        <p:nvSpPr>
          <p:cNvPr id="77" name="Rectangle 2"/>
          <p:cNvSpPr txBox="1">
            <a:spLocks noRot="1" noChangeArrowheads="1"/>
          </p:cNvSpPr>
          <p:nvPr/>
        </p:nvSpPr>
        <p:spPr>
          <a:xfrm>
            <a:off x="4466362" y="181253"/>
            <a:ext cx="153439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同步卫星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357686" y="642918"/>
            <a:ext cx="1428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特点：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643438" y="1181385"/>
            <a:ext cx="2286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相对地面静止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643438" y="1681451"/>
            <a:ext cx="23574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赤道轨道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643438" y="2181517"/>
            <a:ext cx="23574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度固定</a:t>
            </a:r>
          </a:p>
        </p:txBody>
      </p:sp>
      <p:sp>
        <p:nvSpPr>
          <p:cNvPr id="85" name="燕尾形箭头 84"/>
          <p:cNvSpPr/>
          <p:nvPr/>
        </p:nvSpPr>
        <p:spPr>
          <a:xfrm>
            <a:off x="6643702" y="128586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200" dirty="0"/>
          </a:p>
        </p:txBody>
      </p:sp>
      <p:sp>
        <p:nvSpPr>
          <p:cNvPr id="87" name="TextBox 86"/>
          <p:cNvSpPr txBox="1"/>
          <p:nvPr/>
        </p:nvSpPr>
        <p:spPr>
          <a:xfrm>
            <a:off x="6858016" y="1185847"/>
            <a:ext cx="15716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4 h</a:t>
            </a:r>
            <a:endParaRPr lang="zh-CN" altLang="en-US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33" name="Object 2"/>
          <p:cNvGraphicFramePr>
            <a:graphicFrameLocks noChangeAspect="1"/>
          </p:cNvGraphicFramePr>
          <p:nvPr/>
        </p:nvGraphicFramePr>
        <p:xfrm>
          <a:off x="4500562" y="3214686"/>
          <a:ext cx="695221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3" name="公式" r:id="rId16" imgW="444240" imgH="228600" progId="Equation.3">
                  <p:embed/>
                </p:oleObj>
              </mc:Choice>
              <mc:Fallback>
                <p:oleObj name="公式" r:id="rId16" imgW="44424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214686"/>
                        <a:ext cx="695221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燕尾形箭头 133"/>
          <p:cNvSpPr/>
          <p:nvPr/>
        </p:nvSpPr>
        <p:spPr>
          <a:xfrm>
            <a:off x="5214942" y="3276599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5" name="Object 3"/>
          <p:cNvGraphicFramePr>
            <a:graphicFrameLocks noChangeAspect="1"/>
          </p:cNvGraphicFramePr>
          <p:nvPr/>
        </p:nvGraphicFramePr>
        <p:xfrm>
          <a:off x="5500694" y="3071810"/>
          <a:ext cx="1447810" cy="60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4" name="公式" r:id="rId18" imgW="1002960" imgH="419040" progId="Equation.3">
                  <p:embed/>
                </p:oleObj>
              </mc:Choice>
              <mc:Fallback>
                <p:oleObj name="公式" r:id="rId18" imgW="1002960" imgH="41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3071810"/>
                        <a:ext cx="1447810" cy="603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燕尾形箭头 135"/>
          <p:cNvSpPr/>
          <p:nvPr/>
        </p:nvSpPr>
        <p:spPr>
          <a:xfrm rot="7659043">
            <a:off x="5765771" y="3686758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7" name="Object 4"/>
          <p:cNvGraphicFramePr>
            <a:graphicFrameLocks noChangeAspect="1"/>
          </p:cNvGraphicFramePr>
          <p:nvPr/>
        </p:nvGraphicFramePr>
        <p:xfrm>
          <a:off x="4643438" y="4000504"/>
          <a:ext cx="1143008" cy="6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5" name="公式" r:id="rId20" imgW="749160" imgH="419040" progId="Equation.3">
                  <p:embed/>
                </p:oleObj>
              </mc:Choice>
              <mc:Fallback>
                <p:oleObj name="公式" r:id="rId20" imgW="749160" imgH="419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00504"/>
                        <a:ext cx="1143008" cy="6396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燕尾形箭头 137"/>
          <p:cNvSpPr/>
          <p:nvPr/>
        </p:nvSpPr>
        <p:spPr>
          <a:xfrm rot="5400000">
            <a:off x="5072066" y="4643446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48493"/>
              </p:ext>
            </p:extLst>
          </p:nvPr>
        </p:nvGraphicFramePr>
        <p:xfrm>
          <a:off x="4572000" y="4843463"/>
          <a:ext cx="15525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6" name="Equation" r:id="rId22" imgW="1015920" imgH="203040" progId="Equation.DSMT4">
                  <p:embed/>
                </p:oleObj>
              </mc:Choice>
              <mc:Fallback>
                <p:oleObj name="Equation" r:id="rId22" imgW="10159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43463"/>
                        <a:ext cx="15525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/>
        </p:nvGraphicFramePr>
        <p:xfrm>
          <a:off x="4786314" y="5214950"/>
          <a:ext cx="1000132" cy="29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7" name="公式" r:id="rId24" imgW="596880" imgH="177480" progId="Equation.3">
                  <p:embed/>
                </p:oleObj>
              </mc:Choice>
              <mc:Fallback>
                <p:oleObj name="公式" r:id="rId24" imgW="59688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5214950"/>
                        <a:ext cx="1000132" cy="297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右大括号 140"/>
          <p:cNvSpPr/>
          <p:nvPr/>
        </p:nvSpPr>
        <p:spPr>
          <a:xfrm>
            <a:off x="6072198" y="4929198"/>
            <a:ext cx="142876" cy="504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燕尾形箭头 141"/>
          <p:cNvSpPr/>
          <p:nvPr/>
        </p:nvSpPr>
        <p:spPr>
          <a:xfrm>
            <a:off x="6320264" y="507012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10667"/>
              </p:ext>
            </p:extLst>
          </p:nvPr>
        </p:nvGraphicFramePr>
        <p:xfrm>
          <a:off x="6597650" y="4959350"/>
          <a:ext cx="15668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8" name="Equation" r:id="rId26" imgW="952200" imgH="203040" progId="Equation.DSMT4">
                  <p:embed/>
                </p:oleObj>
              </mc:Choice>
              <mc:Fallback>
                <p:oleObj name="Equation" r:id="rId26" imgW="95220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4959350"/>
                        <a:ext cx="15668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25214"/>
              </p:ext>
            </p:extLst>
          </p:nvPr>
        </p:nvGraphicFramePr>
        <p:xfrm>
          <a:off x="6536858" y="5662628"/>
          <a:ext cx="688975" cy="27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9" name="公式" r:id="rId28" imgW="444240" imgH="177480" progId="Equation.3">
                  <p:embed/>
                </p:oleObj>
              </mc:Choice>
              <mc:Fallback>
                <p:oleObj name="公式" r:id="rId28" imgW="444240" imgH="177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858" y="5662628"/>
                        <a:ext cx="688975" cy="276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燕尾形箭头 145"/>
          <p:cNvSpPr/>
          <p:nvPr/>
        </p:nvSpPr>
        <p:spPr>
          <a:xfrm>
            <a:off x="7335039" y="570549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28663"/>
              </p:ext>
            </p:extLst>
          </p:nvPr>
        </p:nvGraphicFramePr>
        <p:xfrm>
          <a:off x="7675314" y="5653088"/>
          <a:ext cx="10731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0" name="Equation" r:id="rId30" imgW="863280" imgH="203040" progId="Equation.DSMT4">
                  <p:embed/>
                </p:oleObj>
              </mc:Choice>
              <mc:Fallback>
                <p:oleObj name="Equation" r:id="rId30" imgW="86328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314" y="5653088"/>
                        <a:ext cx="10731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矩形 147"/>
          <p:cNvSpPr/>
          <p:nvPr/>
        </p:nvSpPr>
        <p:spPr>
          <a:xfrm>
            <a:off x="6516216" y="5679032"/>
            <a:ext cx="684000" cy="25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直角上箭头 71"/>
          <p:cNvSpPr/>
          <p:nvPr/>
        </p:nvSpPr>
        <p:spPr>
          <a:xfrm rot="5400000">
            <a:off x="5818894" y="5312493"/>
            <a:ext cx="649481" cy="55637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BE82E96-FFF4-4B82-B80C-BC5DB981DAB3}"/>
              </a:ext>
            </a:extLst>
          </p:cNvPr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342" y="1700808"/>
            <a:ext cx="2495943" cy="1188721"/>
          </a:xfrm>
          <a:prstGeom prst="rect">
            <a:avLst/>
          </a:prstGeom>
        </p:spPr>
      </p:pic>
    </p:spTree>
  </p:cSld>
  <p:clrMapOvr>
    <a:masterClrMapping/>
  </p:clrMapOvr>
  <p:transition advTm="3719"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1728192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地球</a:t>
            </a:r>
          </a:p>
        </p:txBody>
      </p:sp>
      <p:sp>
        <p:nvSpPr>
          <p:cNvPr id="4" name="TextBox 13"/>
          <p:cNvSpPr txBox="1"/>
          <p:nvPr/>
        </p:nvSpPr>
        <p:spPr>
          <a:xfrm>
            <a:off x="260229" y="1395358"/>
            <a:ext cx="474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表面附近（忽略自转）：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78519"/>
              </p:ext>
            </p:extLst>
          </p:nvPr>
        </p:nvGraphicFramePr>
        <p:xfrm>
          <a:off x="885825" y="1911350"/>
          <a:ext cx="15255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7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583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911350"/>
                        <a:ext cx="15255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燕尾形箭头 5"/>
          <p:cNvSpPr/>
          <p:nvPr/>
        </p:nvSpPr>
        <p:spPr>
          <a:xfrm>
            <a:off x="2519800" y="2173933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23959"/>
              </p:ext>
            </p:extLst>
          </p:nvPr>
        </p:nvGraphicFramePr>
        <p:xfrm>
          <a:off x="2859088" y="2058988"/>
          <a:ext cx="1412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8" name="Equation" r:id="rId9" imgW="812520" imgH="241200" progId="Equation.DSMT4">
                  <p:embed/>
                </p:oleObj>
              </mc:Choice>
              <mc:Fallback>
                <p:oleObj name="Equation" r:id="rId9" imgW="812520" imgH="241200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058988"/>
                        <a:ext cx="1412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燕尾形箭头 8"/>
          <p:cNvSpPr/>
          <p:nvPr/>
        </p:nvSpPr>
        <p:spPr>
          <a:xfrm rot="5400000">
            <a:off x="3432672" y="252565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24665"/>
              </p:ext>
            </p:extLst>
          </p:nvPr>
        </p:nvGraphicFramePr>
        <p:xfrm>
          <a:off x="2124392" y="2815289"/>
          <a:ext cx="1405424" cy="72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9" name="公式" r:id="rId11" imgW="838080" imgH="431640" progId="Equation.3">
                  <p:embed/>
                </p:oleObj>
              </mc:Choice>
              <mc:Fallback>
                <p:oleObj name="公式" r:id="rId11" imgW="838080" imgH="431640" progId="Equation.3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92" y="2815289"/>
                        <a:ext cx="1405424" cy="721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2067"/>
              </p:ext>
            </p:extLst>
          </p:nvPr>
        </p:nvGraphicFramePr>
        <p:xfrm>
          <a:off x="3556000" y="2819400"/>
          <a:ext cx="40878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0" name="Equation" r:id="rId13" imgW="2349360" imgH="419040" progId="Equation.DSMT4">
                  <p:embed/>
                </p:oleObj>
              </mc:Choice>
              <mc:Fallback>
                <p:oleObj name="Equation" r:id="rId13" imgW="2349360" imgH="41904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819400"/>
                        <a:ext cx="408781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Rot="1" noChangeArrowheads="1"/>
          </p:cNvSpPr>
          <p:nvPr/>
        </p:nvSpPr>
        <p:spPr>
          <a:xfrm>
            <a:off x="251520" y="3595082"/>
            <a:ext cx="2629539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称量中心天体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260228" y="4293096"/>
            <a:ext cx="5535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太阳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系统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r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行星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系统：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6052057" y="3793465"/>
            <a:ext cx="2912431" cy="2659871"/>
            <a:chOff x="5298141" y="728255"/>
            <a:chExt cx="2912431" cy="2659871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>
            <a:xfrm>
              <a:off x="5298141" y="976141"/>
              <a:ext cx="2412000" cy="241198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6132338" y="1823704"/>
              <a:ext cx="720000" cy="71999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Rectangle 3"/>
            <p:cNvSpPr txBox="1">
              <a:spLocks noRot="1" noChangeArrowheads="1"/>
            </p:cNvSpPr>
            <p:nvPr/>
          </p:nvSpPr>
          <p:spPr>
            <a:xfrm>
              <a:off x="6465159" y="2425494"/>
              <a:ext cx="774357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Earth</a:t>
              </a:r>
              <a:endParaRPr kumimoji="0" lang="zh-CN" altLang="en-US" sz="16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15" action="ppaction://hlinkfile"/>
              </a:endParaRPr>
            </a:p>
          </p:txBody>
        </p:sp>
        <p:sp>
          <p:nvSpPr>
            <p:cNvPr id="19" name="TextBox 5"/>
            <p:cNvSpPr txBox="1"/>
            <p:nvPr/>
          </p:nvSpPr>
          <p:spPr>
            <a:xfrm rot="2614630">
              <a:off x="6773439" y="1049210"/>
              <a:ext cx="14371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Satellite orbit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3"/>
            <p:cNvSpPr txBox="1">
              <a:spLocks noRot="1" noChangeArrowheads="1"/>
            </p:cNvSpPr>
            <p:nvPr/>
          </p:nvSpPr>
          <p:spPr>
            <a:xfrm>
              <a:off x="6555282" y="1363193"/>
              <a:ext cx="371480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15" action="ppaction://hlinkfile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>
            <a:xfrm>
              <a:off x="6474655" y="2155828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6003977" y="728255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endParaRPr lang="zh-CN" altLang="en-US" sz="1600" dirty="0"/>
            </a:p>
          </p:txBody>
        </p:sp>
        <p:cxnSp>
          <p:nvCxnSpPr>
            <p:cNvPr id="15" name="直接连接符 14"/>
            <p:cNvCxnSpPr/>
            <p:nvPr/>
          </p:nvCxnSpPr>
          <p:spPr>
            <a:xfrm flipH="1">
              <a:off x="6496064" y="957507"/>
              <a:ext cx="0" cy="1224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6382579" y="862812"/>
              <a:ext cx="206809" cy="206809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3138"/>
              </p:ext>
            </p:extLst>
          </p:nvPr>
        </p:nvGraphicFramePr>
        <p:xfrm>
          <a:off x="971600" y="4777738"/>
          <a:ext cx="1789545" cy="72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1" name="公式" r:id="rId16" imgW="1028520" imgH="419040" progId="Equation.3">
                  <p:embed/>
                </p:oleObj>
              </mc:Choice>
              <mc:Fallback>
                <p:oleObj name="公式" r:id="rId16" imgW="1028520" imgH="419040" progId="Equation.3">
                  <p:embed/>
                  <p:pic>
                    <p:nvPicPr>
                      <p:cNvPr id="98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77738"/>
                        <a:ext cx="1789545" cy="72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燕尾形箭头 37"/>
          <p:cNvSpPr/>
          <p:nvPr/>
        </p:nvSpPr>
        <p:spPr>
          <a:xfrm>
            <a:off x="2872186" y="5058403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4444"/>
              </p:ext>
            </p:extLst>
          </p:nvPr>
        </p:nvGraphicFramePr>
        <p:xfrm>
          <a:off x="3224164" y="4809572"/>
          <a:ext cx="1468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2" name="Equation" r:id="rId18" imgW="876240" imgH="419040" progId="Equation.DSMT4">
                  <p:embed/>
                </p:oleObj>
              </mc:Choice>
              <mc:Fallback>
                <p:oleObj name="Equation" r:id="rId18" imgW="876240" imgH="419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164" y="4809572"/>
                        <a:ext cx="1468437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燕尾形箭头 39"/>
          <p:cNvSpPr/>
          <p:nvPr/>
        </p:nvSpPr>
        <p:spPr>
          <a:xfrm rot="5400000">
            <a:off x="3724382" y="557761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7079"/>
              </p:ext>
            </p:extLst>
          </p:nvPr>
        </p:nvGraphicFramePr>
        <p:xfrm>
          <a:off x="3387725" y="5862638"/>
          <a:ext cx="10652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3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5862638"/>
                        <a:ext cx="1065213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34512"/>
              </p:ext>
            </p:extLst>
          </p:nvPr>
        </p:nvGraphicFramePr>
        <p:xfrm>
          <a:off x="4464993" y="6113463"/>
          <a:ext cx="8080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4" name="Equation" r:id="rId22" imgW="482400" imgH="152280" progId="Equation.DSMT4">
                  <p:embed/>
                </p:oleObj>
              </mc:Choice>
              <mc:Fallback>
                <p:oleObj name="Equation" r:id="rId22" imgW="482400" imgH="15228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93" y="6113463"/>
                        <a:ext cx="808037" cy="25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音频 23">
            <a:hlinkClick r:id="" action="ppaction://media"/>
            <a:extLst>
              <a:ext uri="{FF2B5EF4-FFF2-40B4-BE49-F238E27FC236}">
                <a16:creationId xmlns:a16="http://schemas.microsoft.com/office/drawing/2014/main" id="{E8C705FD-2B0A-44E4-B8F4-5A3B66E453F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026802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0332"/>
    </mc:Choice>
    <mc:Fallback>
      <p:transition spd="slow" advTm="3703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2" grpId="0" animBg="1"/>
      <p:bldP spid="6" grpId="0" animBg="1"/>
      <p:bldP spid="9" grpId="0" animBg="1"/>
      <p:bldP spid="12" grpId="0" animBg="1"/>
      <p:bldP spid="38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C9904A6-3091-4FF5-900A-1544DDB096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316152"/>
            <a:ext cx="8496000" cy="3481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D12BC04-06BE-4549-A7C7-A135B348E5B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568" y="1296753"/>
            <a:ext cx="1825008" cy="10265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B95E4EA8-F17F-481B-830C-6CE69935C955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38980" y="332656"/>
            <a:ext cx="188474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彗星回归</a:t>
            </a:r>
          </a:p>
        </p:txBody>
      </p:sp>
      <p:sp>
        <p:nvSpPr>
          <p:cNvPr id="9" name="TextBox 40">
            <a:extLst>
              <a:ext uri="{FF2B5EF4-FFF2-40B4-BE49-F238E27FC236}">
                <a16:creationId xmlns:a16="http://schemas.microsoft.com/office/drawing/2014/main" id="{F831A6BF-6E0E-453B-AC9C-E8B2B4B96E7E}"/>
              </a:ext>
            </a:extLst>
          </p:cNvPr>
          <p:cNvSpPr txBox="1"/>
          <p:nvPr/>
        </p:nvSpPr>
        <p:spPr>
          <a:xfrm>
            <a:off x="467544" y="5415607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82 - 1607 - 1531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" name="TextBox 40">
            <a:extLst>
              <a:ext uri="{FF2B5EF4-FFF2-40B4-BE49-F238E27FC236}">
                <a16:creationId xmlns:a16="http://schemas.microsoft.com/office/drawing/2014/main" id="{48D5C297-964F-44E9-98EB-F23A45AB4A24}"/>
              </a:ext>
            </a:extLst>
          </p:cNvPr>
          <p:cNvSpPr txBox="1"/>
          <p:nvPr/>
        </p:nvSpPr>
        <p:spPr>
          <a:xfrm>
            <a:off x="467544" y="5919663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周期：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5~76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</a:t>
            </a:r>
          </a:p>
        </p:txBody>
      </p:sp>
      <p:sp>
        <p:nvSpPr>
          <p:cNvPr id="11" name="TextBox 40">
            <a:extLst>
              <a:ext uri="{FF2B5EF4-FFF2-40B4-BE49-F238E27FC236}">
                <a16:creationId xmlns:a16="http://schemas.microsoft.com/office/drawing/2014/main" id="{7E41B057-1538-4E84-8B66-A5928EEAE62B}"/>
              </a:ext>
            </a:extLst>
          </p:cNvPr>
          <p:cNvSpPr txBox="1"/>
          <p:nvPr/>
        </p:nvSpPr>
        <p:spPr>
          <a:xfrm>
            <a:off x="467544" y="4911551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705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《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文学对彗星的研究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》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96D0C6AB-E971-46A4-AAEF-2F1EFC2D63E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07936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4588"/>
    </mc:Choice>
    <mc:Fallback>
      <p:transition spd="slow" advTm="2145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3"/>
          <a:stretch/>
        </p:blipFill>
        <p:spPr>
          <a:xfrm>
            <a:off x="216024" y="1237828"/>
            <a:ext cx="8676456" cy="5143500"/>
          </a:xfrm>
          <a:prstGeom prst="rect">
            <a:avLst/>
          </a:prstGeom>
        </p:spPr>
      </p:pic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238980" y="404664"/>
            <a:ext cx="2748844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发现未知行星</a:t>
            </a:r>
          </a:p>
        </p:txBody>
      </p:sp>
      <p:sp>
        <p:nvSpPr>
          <p:cNvPr id="6" name="TextBox 21"/>
          <p:cNvSpPr txBox="1"/>
          <p:nvPr/>
        </p:nvSpPr>
        <p:spPr>
          <a:xfrm>
            <a:off x="1539343" y="4242574"/>
            <a:ext cx="10164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Mercury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" name="TextBox 22"/>
          <p:cNvSpPr txBox="1"/>
          <p:nvPr/>
        </p:nvSpPr>
        <p:spPr>
          <a:xfrm>
            <a:off x="2270660" y="3937250"/>
            <a:ext cx="71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Venu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8" name="TextBox 23"/>
          <p:cNvSpPr txBox="1"/>
          <p:nvPr/>
        </p:nvSpPr>
        <p:spPr>
          <a:xfrm>
            <a:off x="2930702" y="3643314"/>
            <a:ext cx="71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Earth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24"/>
          <p:cNvSpPr txBox="1"/>
          <p:nvPr/>
        </p:nvSpPr>
        <p:spPr>
          <a:xfrm>
            <a:off x="3446092" y="3167049"/>
            <a:ext cx="7143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Mar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0" name="TextBox 25"/>
          <p:cNvSpPr txBox="1"/>
          <p:nvPr/>
        </p:nvSpPr>
        <p:spPr>
          <a:xfrm>
            <a:off x="4419706" y="3598696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Jupiter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1" name="TextBox 26"/>
          <p:cNvSpPr txBox="1"/>
          <p:nvPr/>
        </p:nvSpPr>
        <p:spPr>
          <a:xfrm>
            <a:off x="5715008" y="3090446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Satur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2" name="TextBox 28"/>
          <p:cNvSpPr txBox="1"/>
          <p:nvPr/>
        </p:nvSpPr>
        <p:spPr>
          <a:xfrm>
            <a:off x="6588224" y="2458421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</a:rPr>
              <a:t>Uranus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pic>
        <p:nvPicPr>
          <p:cNvPr id="13" name="Picture 6" descr="https://imgsa.baidu.com/baike/c0%3Dbaike72%2C5%2C5%2C72%2C24/sign=c71e66443cc79f3d9becec62dbc8a674/10dfa9ec8a1363276cf3e188968fa0ec08fac76a.jpg"/>
          <p:cNvPicPr>
            <a:picLocks noChangeAspect="1" noChangeArrowheads="1"/>
          </p:cNvPicPr>
          <p:nvPr/>
        </p:nvPicPr>
        <p:blipFill>
          <a:blip r:embed="rId7" cstate="print"/>
          <a:srcRect b="9756"/>
          <a:stretch>
            <a:fillRect/>
          </a:stretch>
        </p:blipFill>
        <p:spPr bwMode="auto">
          <a:xfrm>
            <a:off x="7403189" y="4589595"/>
            <a:ext cx="1460766" cy="18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" name="Picture 8" descr="https://imgsa.baidu.com/baike/c0%3Dbaike80%2C5%2C5%2C80%2C26/sign=cdd1a1ab7cd98d1062d904634056d36b/34fae6cd7b899e51ecbf0d4342a7d933c8950db7.jpg"/>
          <p:cNvPicPr>
            <a:picLocks noChangeAspect="1" noChangeArrowheads="1"/>
          </p:cNvPicPr>
          <p:nvPr/>
        </p:nvPicPr>
        <p:blipFill>
          <a:blip r:embed="rId8" cstate="print"/>
          <a:srcRect b="7734"/>
          <a:stretch>
            <a:fillRect/>
          </a:stretch>
        </p:blipFill>
        <p:spPr bwMode="auto">
          <a:xfrm>
            <a:off x="5940152" y="4581128"/>
            <a:ext cx="1536118" cy="18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6" name="组合 15"/>
          <p:cNvGrpSpPr/>
          <p:nvPr/>
        </p:nvGrpSpPr>
        <p:grpSpPr>
          <a:xfrm>
            <a:off x="7388238" y="2412775"/>
            <a:ext cx="1620000" cy="864000"/>
            <a:chOff x="1971656" y="3854226"/>
            <a:chExt cx="1620000" cy="864000"/>
          </a:xfrm>
        </p:grpSpPr>
        <p:sp>
          <p:nvSpPr>
            <p:cNvPr id="17" name="云形标注 16"/>
            <p:cNvSpPr/>
            <p:nvPr/>
          </p:nvSpPr>
          <p:spPr>
            <a:xfrm>
              <a:off x="1971656" y="3854226"/>
              <a:ext cx="1620000" cy="864000"/>
            </a:xfrm>
            <a:prstGeom prst="cloudCallout">
              <a:avLst>
                <a:gd name="adj1" fmla="val -24683"/>
                <a:gd name="adj2" fmla="val -88453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TextBox 13"/>
            <p:cNvSpPr txBox="1"/>
            <p:nvPr/>
          </p:nvSpPr>
          <p:spPr>
            <a:xfrm>
              <a:off x="1997239" y="3929066"/>
              <a:ext cx="15430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笔尖下发现的行星</a:t>
              </a:r>
            </a:p>
          </p:txBody>
        </p:sp>
      </p:grpSp>
      <p:sp>
        <p:nvSpPr>
          <p:cNvPr id="15" name="TextBox 27"/>
          <p:cNvSpPr txBox="1"/>
          <p:nvPr/>
        </p:nvSpPr>
        <p:spPr>
          <a:xfrm>
            <a:off x="7269544" y="1975551"/>
            <a:ext cx="9286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</a:rPr>
              <a:t>Neptune</a:t>
            </a:r>
            <a:endParaRPr lang="zh-CN" alt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</a:endParaRPr>
          </a:p>
        </p:txBody>
      </p:sp>
      <p:pic>
        <p:nvPicPr>
          <p:cNvPr id="21" name="音频 20">
            <a:hlinkClick r:id="" action="ppaction://media"/>
            <a:extLst>
              <a:ext uri="{FF2B5EF4-FFF2-40B4-BE49-F238E27FC236}">
                <a16:creationId xmlns:a16="http://schemas.microsoft.com/office/drawing/2014/main" id="{4CE141A9-A0C3-45D5-ABEF-4F4A527E96D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67281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2963"/>
    </mc:Choice>
    <mc:Fallback>
      <p:transition spd="slow" advTm="4829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1643063" y="981223"/>
            <a:ext cx="5472112" cy="5472113"/>
          </a:xfrm>
          <a:prstGeom prst="ellipse">
            <a:avLst/>
          </a:prstGeom>
          <a:noFill/>
          <a:ln w="3175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弧形 11"/>
          <p:cNvSpPr/>
          <p:nvPr/>
        </p:nvSpPr>
        <p:spPr>
          <a:xfrm rot="851993">
            <a:off x="3359150" y="1073298"/>
            <a:ext cx="2609850" cy="3498850"/>
          </a:xfrm>
          <a:prstGeom prst="arc">
            <a:avLst>
              <a:gd name="adj1" fmla="val 16088247"/>
              <a:gd name="adj2" fmla="val 20155187"/>
            </a:avLst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弧形 13"/>
          <p:cNvSpPr/>
          <p:nvPr/>
        </p:nvSpPr>
        <p:spPr>
          <a:xfrm rot="209375">
            <a:off x="3370263" y="1146323"/>
            <a:ext cx="3189287" cy="4195763"/>
          </a:xfrm>
          <a:prstGeom prst="arc">
            <a:avLst>
              <a:gd name="adj1" fmla="val 16122365"/>
              <a:gd name="adj2" fmla="val 3289313"/>
            </a:avLst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415952" y="527652"/>
            <a:ext cx="3960000" cy="5115926"/>
            <a:chOff x="2339752" y="328858"/>
            <a:chExt cx="3960000" cy="5115926"/>
          </a:xfrm>
        </p:grpSpPr>
        <p:pic>
          <p:nvPicPr>
            <p:cNvPr id="16" name="Picture 4" descr="https://timgsa.baidu.com/timg?image&amp;quality=80&amp;size=b9999_10000&amp;sec=1489134573068&amp;di=d85be096bd4cf7df17cf551758d10fbc&amp;imgtype=0&amp;src=http%3A%2F%2Fpic33.photophoto.cn%2F20141224%2F0005018495168029_b.jpg"/>
            <p:cNvPicPr>
              <a:picLocks noChangeAspect="1" noChangeArrowheads="1"/>
            </p:cNvPicPr>
            <p:nvPr/>
          </p:nvPicPr>
          <p:blipFill>
            <a:blip r:embed="rId5" cstate="print"/>
            <a:srcRect b="13248"/>
            <a:stretch>
              <a:fillRect/>
            </a:stretch>
          </p:blipFill>
          <p:spPr bwMode="auto">
            <a:xfrm>
              <a:off x="3735382" y="328858"/>
              <a:ext cx="1363333" cy="1153502"/>
            </a:xfrm>
            <a:prstGeom prst="rect">
              <a:avLst/>
            </a:prstGeom>
            <a:noFill/>
          </p:spPr>
        </p:pic>
        <p:sp>
          <p:nvSpPr>
            <p:cNvPr id="17" name="椭圆 16"/>
            <p:cNvSpPr>
              <a:spLocks noChangeAspect="1"/>
            </p:cNvSpPr>
            <p:nvPr/>
          </p:nvSpPr>
          <p:spPr>
            <a:xfrm>
              <a:off x="2339752" y="1484784"/>
              <a:ext cx="3960000" cy="39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8" name="图片 17" descr="u=3785736198,2208960489&amp;fm=23&amp;gp=0.jpg"/>
          <p:cNvPicPr>
            <a:picLocks noChangeAspect="1"/>
          </p:cNvPicPr>
          <p:nvPr/>
        </p:nvPicPr>
        <p:blipFill>
          <a:blip r:embed="rId6" cstate="print"/>
          <a:srcRect l="2737" t="2500" r="1459" b="2499"/>
          <a:stretch>
            <a:fillRect/>
          </a:stretch>
        </p:blipFill>
        <p:spPr>
          <a:xfrm>
            <a:off x="4786314" y="863729"/>
            <a:ext cx="180000" cy="195428"/>
          </a:xfrm>
          <a:prstGeom prst="ellipse">
            <a:avLst/>
          </a:prstGeom>
        </p:spPr>
      </p:pic>
      <p:pic>
        <p:nvPicPr>
          <p:cNvPr id="19" name="图片 18" descr="u=3785736198,2208960489&amp;fm=23&amp;gp=0.jpg"/>
          <p:cNvPicPr>
            <a:picLocks noChangeAspect="1"/>
          </p:cNvPicPr>
          <p:nvPr/>
        </p:nvPicPr>
        <p:blipFill>
          <a:blip r:embed="rId6" cstate="print"/>
          <a:srcRect l="2737" t="2500" r="1459" b="2499"/>
          <a:stretch>
            <a:fillRect/>
          </a:stretch>
        </p:blipFill>
        <p:spPr>
          <a:xfrm>
            <a:off x="4786314" y="869932"/>
            <a:ext cx="180000" cy="195428"/>
          </a:xfrm>
          <a:prstGeom prst="ellipse">
            <a:avLst/>
          </a:prstGeom>
        </p:spPr>
      </p:pic>
      <p:pic>
        <p:nvPicPr>
          <p:cNvPr id="20" name="图片 19" descr="u=3785736198,2208960489&amp;fm=23&amp;gp=0.jpg"/>
          <p:cNvPicPr>
            <a:picLocks noChangeAspect="1"/>
          </p:cNvPicPr>
          <p:nvPr/>
        </p:nvPicPr>
        <p:blipFill>
          <a:blip r:embed="rId6" cstate="print"/>
          <a:srcRect l="2737" t="2500" r="1459" b="2499"/>
          <a:stretch>
            <a:fillRect/>
          </a:stretch>
        </p:blipFill>
        <p:spPr>
          <a:xfrm>
            <a:off x="4786314" y="876118"/>
            <a:ext cx="180000" cy="195428"/>
          </a:xfrm>
          <a:prstGeom prst="ellipse">
            <a:avLst/>
          </a:prstGeom>
        </p:spPr>
      </p:pic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FF2455E2-A35F-426B-9596-F61B72DA26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601"/>
    </mc:Choice>
    <mc:Fallback>
      <p:transition spd="slow" advTm="716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16 0.00394 C 0.01719 0.00625 0.02691 0.00949 0.03646 0.01713 C 0.04549 0.02431 0.05451 0.03611 0.06319 0.04769 C 0.07187 0.05903 0.08142 0.07523 0.08819 0.08658 C 0.09479 0.09838 0.10035 0.10533 0.10434 0.1176 C 0.10833 0.12986 0.11076 0.15162 0.11267 0.15996 C 0.11458 0.16829 0.11424 0.16111 0.11545 0.16736 C 0.11667 0.17361 0.1184 0.18704 0.11962 0.19699 C 0.12083 0.20695 0.12187 0.22037 0.1224 0.22662 " pathEditMode="relative" rAng="0" ptsTypes="aaaaaaaaa"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C 0.00573 1.48148E-6 0.01181 1.48148E-6 0.01858 0.00185 C 0.02465 0.00393 0.03142 0.00833 0.03872 0.01273 C 0.04566 0.01713 0.05226 0.01967 0.06181 0.02824 C 0.07118 0.03704 0.08559 0.05231 0.09635 0.06574 C 0.10712 0.07917 0.11667 0.09259 0.12656 0.10903 C 0.13646 0.12546 0.14722 0.13819 0.15573 0.16458 C 0.16424 0.19097 0.17396 0.23125 0.17795 0.26805 C 0.18194 0.30463 0.18194 0.34954 0.17934 0.38495 C 0.17674 0.42037 0.16858 0.46088 0.16267 0.48125 C 0.15677 0.50162 0.14792 0.50208 0.1441 0.50741 " pathEditMode="relative" rAng="0" ptsTypes="aaaaaaaaaaa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00" y="2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1007 0.01112 C 0.17066 0.05973 0.27535 0.27176 0.23993 0.48496 C 0.20382 0.6963 0.0434 0.83727 -0.11858 0.79098 C -0.28142 0.74028 -0.38594 0.51945 -0.34861 0.30741 C -0.31319 0.09491 -0.15382 -0.0375 0.01007 0.01112 Z " pathEditMode="relative" rAng="0" ptsTypes="fffff">
                                      <p:cBhvr>
                                        <p:cTn id="3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389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人造卫星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71682" y="1556792"/>
            <a:ext cx="3824116" cy="3132000"/>
            <a:chOff x="4414079" y="3087136"/>
            <a:chExt cx="3824116" cy="313200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4079" y="3087136"/>
              <a:ext cx="3824116" cy="3132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5" name="TextBox 71"/>
            <p:cNvSpPr txBox="1"/>
            <p:nvPr/>
          </p:nvSpPr>
          <p:spPr>
            <a:xfrm>
              <a:off x="6406536" y="5753855"/>
              <a:ext cx="18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</a:rPr>
                <a:t>1957.10 Sputnik 1</a:t>
              </a:r>
              <a:endParaRPr lang="zh-CN" altLang="en-US" sz="1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71682" y="1556792"/>
            <a:ext cx="3888432" cy="3132000"/>
            <a:chOff x="5076056" y="1579550"/>
            <a:chExt cx="3888432" cy="3132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43" r="8568"/>
            <a:stretch/>
          </p:blipFill>
          <p:spPr>
            <a:xfrm>
              <a:off x="5076056" y="1579550"/>
              <a:ext cx="3888432" cy="3132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7" name="TextBox 71"/>
            <p:cNvSpPr txBox="1"/>
            <p:nvPr/>
          </p:nvSpPr>
          <p:spPr>
            <a:xfrm>
              <a:off x="7092280" y="4221088"/>
              <a:ext cx="18443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</a:rPr>
                <a:t>1958.01 Explorer 1</a:t>
              </a:r>
              <a:endParaRPr lang="zh-CN" altLang="en-US" sz="16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22195" y="1594478"/>
            <a:ext cx="3816424" cy="3132000"/>
            <a:chOff x="5436096" y="2657511"/>
            <a:chExt cx="3816424" cy="31320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9" r="12002"/>
            <a:stretch/>
          </p:blipFill>
          <p:spPr>
            <a:xfrm>
              <a:off x="5436096" y="2657511"/>
              <a:ext cx="3816424" cy="31320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7" name="TextBox 72"/>
            <p:cNvSpPr txBox="1"/>
            <p:nvPr/>
          </p:nvSpPr>
          <p:spPr>
            <a:xfrm>
              <a:off x="7345992" y="5343740"/>
              <a:ext cx="19044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</a:rPr>
                <a:t>1970.04 </a:t>
              </a:r>
              <a:r>
                <a:rPr lang="zh-CN" altLang="en-US" sz="1600" b="1" dirty="0">
                  <a:solidFill>
                    <a:schemeClr val="bg1"/>
                  </a:solidFill>
                </a:rPr>
                <a:t>东方红</a:t>
              </a:r>
              <a:r>
                <a:rPr lang="en-US" altLang="zh-CN" sz="1600" b="1" dirty="0">
                  <a:solidFill>
                    <a:schemeClr val="bg1"/>
                  </a:solidFill>
                </a:rPr>
                <a:t>1</a:t>
              </a:r>
              <a:r>
                <a:rPr lang="zh-CN" altLang="en-US" sz="1600" b="1" dirty="0">
                  <a:solidFill>
                    <a:schemeClr val="bg1"/>
                  </a:solidFill>
                </a:rPr>
                <a:t>号</a:t>
              </a:r>
            </a:p>
          </p:txBody>
        </p:sp>
      </p:grpSp>
      <p:sp>
        <p:nvSpPr>
          <p:cNvPr id="19" name="Rectangle 2"/>
          <p:cNvSpPr txBox="1">
            <a:spLocks noRot="1" noChangeArrowheads="1"/>
          </p:cNvSpPr>
          <p:nvPr/>
        </p:nvSpPr>
        <p:spPr>
          <a:xfrm>
            <a:off x="258200" y="4915927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卫星轨道</a:t>
            </a:r>
          </a:p>
        </p:txBody>
      </p:sp>
      <p:grpSp>
        <p:nvGrpSpPr>
          <p:cNvPr id="20" name="组合 19"/>
          <p:cNvGrpSpPr>
            <a:grpSpLocks noChangeAspect="1"/>
          </p:cNvGrpSpPr>
          <p:nvPr/>
        </p:nvGrpSpPr>
        <p:grpSpPr>
          <a:xfrm>
            <a:off x="5929322" y="642918"/>
            <a:ext cx="2052000" cy="4036412"/>
            <a:chOff x="1187624" y="1793246"/>
            <a:chExt cx="2810252" cy="5527942"/>
          </a:xfrm>
        </p:grpSpPr>
        <p:sp>
          <p:nvSpPr>
            <p:cNvPr id="21" name="Rectangle 116"/>
            <p:cNvSpPr>
              <a:spLocks noChangeArrowheads="1"/>
            </p:cNvSpPr>
            <p:nvPr/>
          </p:nvSpPr>
          <p:spPr bwMode="auto">
            <a:xfrm>
              <a:off x="2949724" y="2593479"/>
              <a:ext cx="3600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22" name="弧形 21"/>
            <p:cNvSpPr/>
            <p:nvPr/>
          </p:nvSpPr>
          <p:spPr>
            <a:xfrm>
              <a:off x="2212894" y="2474526"/>
              <a:ext cx="792088" cy="432048"/>
            </a:xfrm>
            <a:prstGeom prst="arc">
              <a:avLst>
                <a:gd name="adj1" fmla="val 951306"/>
                <a:gd name="adj2" fmla="val 10090218"/>
              </a:avLst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弧形 22"/>
            <p:cNvSpPr/>
            <p:nvPr/>
          </p:nvSpPr>
          <p:spPr>
            <a:xfrm>
              <a:off x="1187624" y="3933160"/>
              <a:ext cx="2808312" cy="936000"/>
            </a:xfrm>
            <a:prstGeom prst="arc">
              <a:avLst>
                <a:gd name="adj1" fmla="val 10855993"/>
                <a:gd name="adj2" fmla="val 0"/>
              </a:avLst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弧形 23"/>
            <p:cNvSpPr/>
            <p:nvPr/>
          </p:nvSpPr>
          <p:spPr>
            <a:xfrm>
              <a:off x="1187624" y="3933056"/>
              <a:ext cx="2808312" cy="936000"/>
            </a:xfrm>
            <a:prstGeom prst="arc">
              <a:avLst>
                <a:gd name="adj1" fmla="val 21541460"/>
                <a:gd name="adj2" fmla="val 10891074"/>
              </a:avLst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>
              <a:spLocks noChangeAspect="1"/>
            </p:cNvSpPr>
            <p:nvPr/>
          </p:nvSpPr>
          <p:spPr>
            <a:xfrm>
              <a:off x="1187624" y="3021335"/>
              <a:ext cx="2808000" cy="2808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2599209" y="1793246"/>
              <a:ext cx="0" cy="2613042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603401" y="4905358"/>
              <a:ext cx="0" cy="2415830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椭圆 27"/>
            <p:cNvSpPr>
              <a:spLocks noChangeAspect="1"/>
            </p:cNvSpPr>
            <p:nvPr/>
          </p:nvSpPr>
          <p:spPr>
            <a:xfrm>
              <a:off x="2580159" y="438415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9" name="直接连接符 28"/>
            <p:cNvCxnSpPr/>
            <p:nvPr/>
          </p:nvCxnSpPr>
          <p:spPr>
            <a:xfrm flipV="1">
              <a:off x="2593876" y="4399012"/>
              <a:ext cx="140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81"/>
            <p:cNvSpPr>
              <a:spLocks noChangeArrowheads="1"/>
            </p:cNvSpPr>
            <p:nvPr/>
          </p:nvSpPr>
          <p:spPr bwMode="auto">
            <a:xfrm>
              <a:off x="3165653" y="4408537"/>
              <a:ext cx="431002" cy="39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 sz="1600" b="1" i="1" baseline="-25000" dirty="0">
                <a:latin typeface="Arial" charset="0"/>
              </a:endParaRPr>
            </a:p>
          </p:txBody>
        </p:sp>
      </p:grpSp>
      <p:grpSp>
        <p:nvGrpSpPr>
          <p:cNvPr id="31" name="组合 30"/>
          <p:cNvGrpSpPr>
            <a:grpSpLocks noChangeAspect="1"/>
          </p:cNvGrpSpPr>
          <p:nvPr/>
        </p:nvGrpSpPr>
        <p:grpSpPr>
          <a:xfrm>
            <a:off x="5170490" y="2005536"/>
            <a:ext cx="3608847" cy="1152000"/>
            <a:chOff x="5132390" y="1915866"/>
            <a:chExt cx="3608847" cy="1152000"/>
          </a:xfrm>
        </p:grpSpPr>
        <p:sp>
          <p:nvSpPr>
            <p:cNvPr id="32" name="弧形 31"/>
            <p:cNvSpPr/>
            <p:nvPr/>
          </p:nvSpPr>
          <p:spPr>
            <a:xfrm>
              <a:off x="5132390" y="1915866"/>
              <a:ext cx="3532216" cy="1152000"/>
            </a:xfrm>
            <a:prstGeom prst="arc">
              <a:avLst>
                <a:gd name="adj1" fmla="val 19953378"/>
                <a:gd name="adj2" fmla="val 12537671"/>
              </a:avLst>
            </a:prstGeom>
            <a:ln w="19050">
              <a:solidFill>
                <a:srgbClr val="390E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椭圆 33"/>
            <p:cNvSpPr>
              <a:spLocks noChangeAspect="1"/>
            </p:cNvSpPr>
            <p:nvPr/>
          </p:nvSpPr>
          <p:spPr>
            <a:xfrm>
              <a:off x="8534428" y="2339685"/>
              <a:ext cx="206809" cy="206809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6215074" y="681018"/>
            <a:ext cx="1476000" cy="3610843"/>
            <a:chOff x="6175795" y="894922"/>
            <a:chExt cx="1476000" cy="3610843"/>
          </a:xfrm>
        </p:grpSpPr>
        <p:sp>
          <p:nvSpPr>
            <p:cNvPr id="36" name="弧形 35"/>
            <p:cNvSpPr/>
            <p:nvPr/>
          </p:nvSpPr>
          <p:spPr>
            <a:xfrm rot="5400000">
              <a:off x="5147687" y="1923030"/>
              <a:ext cx="3532216" cy="1476000"/>
            </a:xfrm>
            <a:prstGeom prst="arc">
              <a:avLst>
                <a:gd name="adj1" fmla="val 19625142"/>
                <a:gd name="adj2" fmla="val 13544061"/>
              </a:avLst>
            </a:prstGeom>
            <a:ln w="1905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>
              <a:spLocks noChangeAspect="1"/>
            </p:cNvSpPr>
            <p:nvPr/>
          </p:nvSpPr>
          <p:spPr>
            <a:xfrm rot="5400000">
              <a:off x="6811978" y="4298956"/>
              <a:ext cx="206809" cy="206809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6222236" y="714356"/>
            <a:ext cx="2033594" cy="3532216"/>
            <a:chOff x="6131542" y="695745"/>
            <a:chExt cx="2033594" cy="3532216"/>
          </a:xfrm>
        </p:grpSpPr>
        <p:sp>
          <p:nvSpPr>
            <p:cNvPr id="40" name="弧形 39"/>
            <p:cNvSpPr/>
            <p:nvPr/>
          </p:nvSpPr>
          <p:spPr>
            <a:xfrm rot="8051092">
              <a:off x="5103434" y="1723853"/>
              <a:ext cx="3532216" cy="1476000"/>
            </a:xfrm>
            <a:prstGeom prst="arc">
              <a:avLst>
                <a:gd name="adj1" fmla="val 19532723"/>
                <a:gd name="adj2" fmla="val 13299036"/>
              </a:avLst>
            </a:prstGeom>
            <a:ln w="1905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>
              <a:spLocks noChangeAspect="1"/>
            </p:cNvSpPr>
            <p:nvPr/>
          </p:nvSpPr>
          <p:spPr>
            <a:xfrm rot="6578441">
              <a:off x="7958327" y="1041548"/>
              <a:ext cx="206809" cy="206809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45"/>
          <p:cNvSpPr txBox="1"/>
          <p:nvPr/>
        </p:nvSpPr>
        <p:spPr>
          <a:xfrm>
            <a:off x="311558" y="5732522"/>
            <a:ext cx="32523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轨道平面圆心：地心</a:t>
            </a:r>
          </a:p>
        </p:txBody>
      </p:sp>
      <p:sp>
        <p:nvSpPr>
          <p:cNvPr id="44" name="TextBox 46"/>
          <p:cNvSpPr txBox="1"/>
          <p:nvPr/>
        </p:nvSpPr>
        <p:spPr>
          <a:xfrm>
            <a:off x="5929322" y="4786322"/>
            <a:ext cx="20002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赤道轨道</a:t>
            </a:r>
          </a:p>
        </p:txBody>
      </p:sp>
      <p:sp>
        <p:nvSpPr>
          <p:cNvPr id="45" name="TextBox 47"/>
          <p:cNvSpPr txBox="1"/>
          <p:nvPr/>
        </p:nvSpPr>
        <p:spPr>
          <a:xfrm>
            <a:off x="5929322" y="5299088"/>
            <a:ext cx="20002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极地轨道</a:t>
            </a:r>
          </a:p>
        </p:txBody>
      </p:sp>
      <p:sp>
        <p:nvSpPr>
          <p:cNvPr id="46" name="TextBox 48"/>
          <p:cNvSpPr txBox="1"/>
          <p:nvPr/>
        </p:nvSpPr>
        <p:spPr>
          <a:xfrm>
            <a:off x="5929322" y="5803960"/>
            <a:ext cx="2000264" cy="506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400" b="1" dirty="0">
                <a:solidFill>
                  <a:srgbClr val="00B05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倾斜轨道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8028384" y="2544311"/>
            <a:ext cx="546391" cy="328684"/>
            <a:chOff x="8028384" y="2544311"/>
            <a:chExt cx="546391" cy="328684"/>
          </a:xfrm>
        </p:grpSpPr>
        <p:cxnSp>
          <p:nvCxnSpPr>
            <p:cNvPr id="48" name="直接箭头连接符 47"/>
            <p:cNvCxnSpPr/>
            <p:nvPr/>
          </p:nvCxnSpPr>
          <p:spPr>
            <a:xfrm flipH="1">
              <a:off x="8106775" y="2544311"/>
              <a:ext cx="468000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81"/>
            <p:cNvSpPr>
              <a:spLocks noChangeArrowheads="1"/>
            </p:cNvSpPr>
            <p:nvPr/>
          </p:nvSpPr>
          <p:spPr bwMode="auto">
            <a:xfrm>
              <a:off x="8028384" y="2581838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0000FF"/>
                </a:solidFill>
                <a:latin typeface="Arial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956731" y="3573016"/>
            <a:ext cx="386719" cy="504056"/>
            <a:chOff x="6956731" y="3573016"/>
            <a:chExt cx="386719" cy="504056"/>
          </a:xfrm>
        </p:grpSpPr>
        <p:cxnSp>
          <p:nvCxnSpPr>
            <p:cNvPr id="51" name="直接箭头连接符 50"/>
            <p:cNvCxnSpPr/>
            <p:nvPr/>
          </p:nvCxnSpPr>
          <p:spPr>
            <a:xfrm flipV="1">
              <a:off x="6956731" y="3645024"/>
              <a:ext cx="0" cy="43204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81"/>
            <p:cNvSpPr>
              <a:spLocks noChangeArrowheads="1"/>
            </p:cNvSpPr>
            <p:nvPr/>
          </p:nvSpPr>
          <p:spPr bwMode="auto">
            <a:xfrm>
              <a:off x="7028739" y="3573016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C00000"/>
                </a:solidFill>
                <a:latin typeface="Arial" charset="0"/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820827" y="1239087"/>
            <a:ext cx="323178" cy="558060"/>
            <a:chOff x="7820827" y="1239087"/>
            <a:chExt cx="323178" cy="558060"/>
          </a:xfrm>
        </p:grpSpPr>
        <p:cxnSp>
          <p:nvCxnSpPr>
            <p:cNvPr id="54" name="直接箭头连接符 53"/>
            <p:cNvCxnSpPr>
              <a:cxnSpLocks noChangeAspect="1"/>
            </p:cNvCxnSpPr>
            <p:nvPr/>
          </p:nvCxnSpPr>
          <p:spPr>
            <a:xfrm flipH="1">
              <a:off x="7820827" y="1239087"/>
              <a:ext cx="252000" cy="29265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81"/>
            <p:cNvSpPr>
              <a:spLocks noChangeArrowheads="1"/>
            </p:cNvSpPr>
            <p:nvPr/>
          </p:nvSpPr>
          <p:spPr bwMode="auto">
            <a:xfrm>
              <a:off x="7829294" y="1505990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B050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00B050"/>
                </a:solidFill>
                <a:latin typeface="Arial" charset="0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504" y="1889841"/>
            <a:ext cx="4023506" cy="22129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937" y="2041453"/>
            <a:ext cx="3377787" cy="19641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29" t="8899" r="1117" b="6491"/>
          <a:stretch/>
        </p:blipFill>
        <p:spPr>
          <a:xfrm>
            <a:off x="4424737" y="1574094"/>
            <a:ext cx="4506440" cy="313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6D073F1D-C82C-419F-B082-B4322C51D2D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764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3330"/>
    </mc:Choice>
    <mc:Fallback>
      <p:transition spd="slow" advTm="3233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4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187220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卫星运行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5143504" y="928670"/>
            <a:ext cx="3761862" cy="3241356"/>
            <a:chOff x="1142976" y="2818025"/>
            <a:chExt cx="3761862" cy="3241356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2781288" y="2818025"/>
              <a:ext cx="0" cy="4320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>
              <a:spLocks noChangeAspect="1"/>
            </p:cNvSpPr>
            <p:nvPr/>
          </p:nvSpPr>
          <p:spPr>
            <a:xfrm>
              <a:off x="1142976" y="2819396"/>
              <a:ext cx="3240000" cy="323998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1596991" y="3270240"/>
              <a:ext cx="2340005" cy="23400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ctangle 3"/>
            <p:cNvSpPr txBox="1">
              <a:spLocks noRot="1" noChangeArrowheads="1"/>
            </p:cNvSpPr>
            <p:nvPr/>
          </p:nvSpPr>
          <p:spPr>
            <a:xfrm>
              <a:off x="2500298" y="4603975"/>
              <a:ext cx="774357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Earth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 rot="2614630">
              <a:off x="3467705" y="3020496"/>
              <a:ext cx="14371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Satellite orbit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tangle 3"/>
            <p:cNvSpPr txBox="1">
              <a:spLocks noRot="1" noChangeArrowheads="1"/>
            </p:cNvSpPr>
            <p:nvPr/>
          </p:nvSpPr>
          <p:spPr>
            <a:xfrm>
              <a:off x="2857488" y="2890834"/>
              <a:ext cx="857256" cy="356453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600" b="1" i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kumimoji="0" lang="en-US" altLang="zh-CN" sz="1600" b="1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 &lt;&lt;</a:t>
              </a:r>
              <a:r>
                <a:rPr kumimoji="0" lang="en-US" altLang="zh-CN" sz="1600" b="1" u="none" strike="noStrike" kern="1200" cap="none" spc="0" normalizeH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altLang="zh-CN" sz="1600" b="1" i="1" u="none" strike="noStrike" kern="1200" cap="none" spc="0" normalizeH="0" noProof="0" dirty="0">
                  <a:ln>
                    <a:noFill/>
                  </a:ln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zh-CN" altLang="en-US" sz="1600" b="1" i="1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  <a:hlinkClick r:id="rId7" action="ppaction://hlinkfile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>
            <a:xfrm>
              <a:off x="2768588" y="4438580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3166808" y="4073747"/>
              <a:ext cx="3209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</a:t>
              </a:r>
              <a:endParaRPr lang="zh-CN" altLang="en-US" sz="1600" dirty="0"/>
            </a:p>
          </p:txBody>
        </p:sp>
        <p:cxnSp>
          <p:nvCxnSpPr>
            <p:cNvPr id="20" name="直接箭头连接符 19"/>
            <p:cNvCxnSpPr>
              <a:stCxn id="18" idx="4"/>
              <a:endCxn id="13" idx="7"/>
            </p:cNvCxnSpPr>
            <p:nvPr/>
          </p:nvCxnSpPr>
          <p:spPr>
            <a:xfrm rot="5400000" flipH="1" flipV="1">
              <a:off x="2759621" y="3639892"/>
              <a:ext cx="861655" cy="807722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椭圆 15"/>
          <p:cNvSpPr>
            <a:spLocks noChangeAspect="1"/>
          </p:cNvSpPr>
          <p:nvPr/>
        </p:nvSpPr>
        <p:spPr>
          <a:xfrm>
            <a:off x="6677040" y="825265"/>
            <a:ext cx="206809" cy="206809"/>
          </a:xfrm>
          <a:prstGeom prst="ellipse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 scaled="0"/>
          </a:gradFill>
          <a:ln>
            <a:solidFill>
              <a:srgbClr val="FFFF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428596" y="1571625"/>
          <a:ext cx="1844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0" name="公式" r:id="rId8" imgW="876240" imgH="419040" progId="Equation.3">
                  <p:embed/>
                </p:oleObj>
              </mc:Choice>
              <mc:Fallback>
                <p:oleObj name="公式" r:id="rId8" imgW="87624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571625"/>
                        <a:ext cx="18446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928662" y="2643182"/>
          <a:ext cx="774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1" name="公式" r:id="rId10" imgW="368280" imgH="152280" progId="Equation.3">
                  <p:embed/>
                </p:oleObj>
              </mc:Choice>
              <mc:Fallback>
                <p:oleObj name="公式" r:id="rId10" imgW="368280" imgH="152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643182"/>
                        <a:ext cx="774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燕尾形箭头 30"/>
          <p:cNvSpPr/>
          <p:nvPr/>
        </p:nvSpPr>
        <p:spPr>
          <a:xfrm>
            <a:off x="2592788" y="2255830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928926" y="1897063"/>
          <a:ext cx="14144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2" name="公式" r:id="rId12" imgW="672840" imgH="444240" progId="Equation.3">
                  <p:embed/>
                </p:oleObj>
              </mc:Choice>
              <mc:Fallback>
                <p:oleObj name="公式" r:id="rId12" imgW="67284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897063"/>
                        <a:ext cx="141446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右大括号 32"/>
          <p:cNvSpPr/>
          <p:nvPr/>
        </p:nvSpPr>
        <p:spPr>
          <a:xfrm>
            <a:off x="2344722" y="1793864"/>
            <a:ext cx="142876" cy="11520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02053"/>
              </p:ext>
            </p:extLst>
          </p:nvPr>
        </p:nvGraphicFramePr>
        <p:xfrm>
          <a:off x="3138488" y="2857500"/>
          <a:ext cx="1482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3"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857500"/>
                        <a:ext cx="14827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2928926" y="1857364"/>
            <a:ext cx="1764000" cy="1476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3857620" y="785794"/>
            <a:ext cx="2000264" cy="612648"/>
            <a:chOff x="1971656" y="3854226"/>
            <a:chExt cx="2000264" cy="612648"/>
          </a:xfrm>
        </p:grpSpPr>
        <p:sp>
          <p:nvSpPr>
            <p:cNvPr id="38" name="云形标注 37"/>
            <p:cNvSpPr/>
            <p:nvPr/>
          </p:nvSpPr>
          <p:spPr>
            <a:xfrm>
              <a:off x="1971656" y="3854226"/>
              <a:ext cx="1872000" cy="612648"/>
            </a:xfrm>
            <a:prstGeom prst="cloudCallout">
              <a:avLst>
                <a:gd name="adj1" fmla="val -24367"/>
                <a:gd name="adj2" fmla="val 11254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71670" y="3929066"/>
              <a:ext cx="19002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第一宇宙速度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57158" y="3714752"/>
            <a:ext cx="285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 第一宇宙速度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2910" y="4253219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近地卫星环绕速度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2910" y="5327663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卫星最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环绕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2910" y="4797152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卫星最</a:t>
            </a: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</a:t>
            </a:r>
          </a:p>
        </p:txBody>
      </p:sp>
      <p:sp>
        <p:nvSpPr>
          <p:cNvPr id="47" name="燕尾形箭头 46"/>
          <p:cNvSpPr/>
          <p:nvPr/>
        </p:nvSpPr>
        <p:spPr>
          <a:xfrm>
            <a:off x="3846790" y="599420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5" name="组合 54"/>
          <p:cNvGrpSpPr/>
          <p:nvPr/>
        </p:nvGrpSpPr>
        <p:grpSpPr>
          <a:xfrm>
            <a:off x="3203848" y="5851325"/>
            <a:ext cx="428628" cy="461665"/>
            <a:chOff x="2285984" y="5357826"/>
            <a:chExt cx="428628" cy="461665"/>
          </a:xfrm>
        </p:grpSpPr>
        <p:sp>
          <p:nvSpPr>
            <p:cNvPr id="45" name="矩形 44"/>
            <p:cNvSpPr/>
            <p:nvPr/>
          </p:nvSpPr>
          <p:spPr>
            <a:xfrm>
              <a:off x="2285984" y="535782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任意多边形 52"/>
            <p:cNvSpPr/>
            <p:nvPr/>
          </p:nvSpPr>
          <p:spPr>
            <a:xfrm>
              <a:off x="2562212" y="546464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4" name="矩形 53"/>
          <p:cNvSpPr/>
          <p:nvPr/>
        </p:nvSpPr>
        <p:spPr>
          <a:xfrm>
            <a:off x="2195736" y="5876726"/>
            <a:ext cx="864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 R,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216145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8" name="椭圆 57"/>
          <p:cNvSpPr>
            <a:spLocks noChangeAspect="1"/>
          </p:cNvSpPr>
          <p:nvPr/>
        </p:nvSpPr>
        <p:spPr>
          <a:xfrm>
            <a:off x="4822332" y="548680"/>
            <a:ext cx="3960000" cy="3960000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椭圆 58"/>
          <p:cNvSpPr>
            <a:spLocks noChangeAspect="1"/>
          </p:cNvSpPr>
          <p:nvPr/>
        </p:nvSpPr>
        <p:spPr>
          <a:xfrm>
            <a:off x="8629849" y="1988840"/>
            <a:ext cx="206809" cy="206809"/>
          </a:xfrm>
          <a:prstGeom prst="ellipse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26551"/>
              </p:ext>
            </p:extLst>
          </p:nvPr>
        </p:nvGraphicFramePr>
        <p:xfrm>
          <a:off x="874713" y="5698827"/>
          <a:ext cx="12842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4" name="公式" r:id="rId16" imgW="711000" imgH="444240" progId="Equation.3">
                  <p:embed/>
                </p:oleObj>
              </mc:Choice>
              <mc:Fallback>
                <p:oleObj name="公式" r:id="rId16" imgW="71100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698827"/>
                        <a:ext cx="1284287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4103267" y="5866715"/>
            <a:ext cx="419104" cy="461665"/>
            <a:chOff x="4216437" y="5373216"/>
            <a:chExt cx="419104" cy="461665"/>
          </a:xfrm>
        </p:grpSpPr>
        <p:sp>
          <p:nvSpPr>
            <p:cNvPr id="50" name="任意多边形 49"/>
            <p:cNvSpPr/>
            <p:nvPr/>
          </p:nvSpPr>
          <p:spPr>
            <a:xfrm>
              <a:off x="4539341" y="5475227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4216437" y="5373216"/>
              <a:ext cx="419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FC60AB81-095D-4228-83F3-4782061D339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8939"/>
    </mc:Choice>
    <mc:Fallback>
      <p:transition spd="slow" advTm="2489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pat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7 0.00208 C 0.1 0.00208 0.17379 0.11042 0.17379 0.23912 C 0.17379 0.36782 0.09844 0.47268 -3.05556E-6 0.47268 C -0.09878 0.47268 -0.17864 0.36759 -0.17864 0.23889 C -0.17864 0.11018 -0.09722 0.00208 0.00157 0.00208 Z " pathEditMode="relative" rAng="0" ptsTypes="fffff">
                                      <p:cBhvr>
                                        <p:cTn id="30" dur="2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23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59259E-6 C 0.02882 0.15162 -0.04166 0.30695 -0.15746 0.3463 C -0.27309 0.38542 -0.39079 0.29375 -0.41944 0.1419 C -0.44861 -0.00926 -0.37881 -0.17453 -0.26336 -0.21365 C -0.14739 -0.25278 -0.02899 -0.15162 -4.72222E-6 -2.59259E-6 Z " pathEditMode="relative" rAng="0" ptsTypes="fffff">
                                      <p:cBhvr>
                                        <p:cTn id="116" dur="3750" spd="-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00" y="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 animBg="1"/>
      <p:bldP spid="16" grpId="0" animBg="1"/>
      <p:bldP spid="16" grpId="1" animBg="1"/>
      <p:bldP spid="31" grpId="0" animBg="1"/>
      <p:bldP spid="33" grpId="0" animBg="1"/>
      <p:bldP spid="35" grpId="0" animBg="1"/>
      <p:bldP spid="47" grpId="0" animBg="1"/>
      <p:bldP spid="54" grpId="0"/>
      <p:bldP spid="44" grpId="0"/>
      <p:bldP spid="58" grpId="0" animBg="1"/>
      <p:bldP spid="59" grpId="0" animBg="1"/>
      <p:bldP spid="5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52"/>
          <p:cNvSpPr txBox="1"/>
          <p:nvPr/>
        </p:nvSpPr>
        <p:spPr>
          <a:xfrm>
            <a:off x="357158" y="857232"/>
            <a:ext cx="285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 第二宇宙速度 </a:t>
            </a:r>
          </a:p>
        </p:txBody>
      </p:sp>
      <p:grpSp>
        <p:nvGrpSpPr>
          <p:cNvPr id="54" name="组合 53"/>
          <p:cNvGrpSpPr>
            <a:grpSpLocks noChangeAspect="1"/>
          </p:cNvGrpSpPr>
          <p:nvPr/>
        </p:nvGrpSpPr>
        <p:grpSpPr>
          <a:xfrm>
            <a:off x="4068788" y="2622544"/>
            <a:ext cx="1259472" cy="1259467"/>
            <a:chOff x="1175647" y="2884738"/>
            <a:chExt cx="3240000" cy="3239985"/>
          </a:xfrm>
        </p:grpSpPr>
        <p:sp>
          <p:nvSpPr>
            <p:cNvPr id="58" name="椭圆 57"/>
            <p:cNvSpPr>
              <a:spLocks noChangeAspect="1"/>
            </p:cNvSpPr>
            <p:nvPr/>
          </p:nvSpPr>
          <p:spPr>
            <a:xfrm>
              <a:off x="1175647" y="2884738"/>
              <a:ext cx="3240000" cy="3239985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椭圆 60"/>
            <p:cNvSpPr>
              <a:spLocks noChangeAspect="1"/>
            </p:cNvSpPr>
            <p:nvPr/>
          </p:nvSpPr>
          <p:spPr>
            <a:xfrm>
              <a:off x="1596991" y="3270240"/>
              <a:ext cx="2340005" cy="23400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70C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/>
            <p:cNvSpPr>
              <a:spLocks noChangeAspect="1"/>
            </p:cNvSpPr>
            <p:nvPr/>
          </p:nvSpPr>
          <p:spPr>
            <a:xfrm>
              <a:off x="2768588" y="4438580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0" name="椭圆 69"/>
          <p:cNvSpPr/>
          <p:nvPr/>
        </p:nvSpPr>
        <p:spPr>
          <a:xfrm>
            <a:off x="4070280" y="2365368"/>
            <a:ext cx="2988000" cy="1800000"/>
          </a:xfrm>
          <a:prstGeom prst="ellipse">
            <a:avLst/>
          </a:prstGeom>
          <a:noFill/>
          <a:ln w="15875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4070280" y="2181216"/>
            <a:ext cx="4788000" cy="2176478"/>
          </a:xfrm>
          <a:prstGeom prst="ellipse">
            <a:avLst/>
          </a:prstGeom>
          <a:noFill/>
          <a:ln w="15875">
            <a:solidFill>
              <a:srgbClr val="99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任意多边形 79"/>
          <p:cNvSpPr>
            <a:spLocks noChangeAspect="1"/>
          </p:cNvSpPr>
          <p:nvPr/>
        </p:nvSpPr>
        <p:spPr>
          <a:xfrm>
            <a:off x="4046516" y="-142900"/>
            <a:ext cx="1865693" cy="3348000"/>
          </a:xfrm>
          <a:custGeom>
            <a:avLst/>
            <a:gdLst>
              <a:gd name="connsiteX0" fmla="*/ 23283 w 1153583"/>
              <a:gd name="connsiteY0" fmla="*/ 2070100 h 2070100"/>
              <a:gd name="connsiteX1" fmla="*/ 188383 w 1153583"/>
              <a:gd name="connsiteY1" fmla="*/ 1460500 h 2070100"/>
              <a:gd name="connsiteX2" fmla="*/ 1153583 w 1153583"/>
              <a:gd name="connsiteY2" fmla="*/ 0 h 207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3583" h="2070100">
                <a:moveTo>
                  <a:pt x="23283" y="2070100"/>
                </a:moveTo>
                <a:cubicBezTo>
                  <a:pt x="11641" y="1937808"/>
                  <a:pt x="0" y="1805517"/>
                  <a:pt x="188383" y="1460500"/>
                </a:cubicBezTo>
                <a:cubicBezTo>
                  <a:pt x="376766" y="1115483"/>
                  <a:pt x="765174" y="557741"/>
                  <a:pt x="1153583" y="0"/>
                </a:cubicBezTo>
              </a:path>
            </a:pathLst>
          </a:custGeom>
          <a:ln w="15875">
            <a:solidFill>
              <a:schemeClr val="tx1"/>
            </a:solidFill>
            <a:prstDash val="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91148"/>
              </p:ext>
            </p:extLst>
          </p:nvPr>
        </p:nvGraphicFramePr>
        <p:xfrm>
          <a:off x="989013" y="1487488"/>
          <a:ext cx="1787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5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487488"/>
                        <a:ext cx="1787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785786" y="2143116"/>
            <a:ext cx="2571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逃离地球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束缚所需最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7158" y="3786190"/>
            <a:ext cx="28575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+mn-ea"/>
                <a:cs typeface="Times New Roman" pitchFamily="18" charset="0"/>
              </a:rPr>
              <a:t> 第三宇宙速度 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41955"/>
              </p:ext>
            </p:extLst>
          </p:nvPr>
        </p:nvGraphicFramePr>
        <p:xfrm>
          <a:off x="989013" y="4383088"/>
          <a:ext cx="1787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6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383088"/>
                        <a:ext cx="1787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57224" y="5098333"/>
            <a:ext cx="471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逃离太阳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束缚所需最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射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速度 </a:t>
            </a:r>
          </a:p>
        </p:txBody>
      </p:sp>
      <p:sp>
        <p:nvSpPr>
          <p:cNvPr id="19" name="任意多边形 18"/>
          <p:cNvSpPr/>
          <p:nvPr/>
        </p:nvSpPr>
        <p:spPr>
          <a:xfrm>
            <a:off x="4043359" y="-19050"/>
            <a:ext cx="416526" cy="3230880"/>
          </a:xfrm>
          <a:custGeom>
            <a:avLst/>
            <a:gdLst>
              <a:gd name="connsiteX0" fmla="*/ 93980 w 749300"/>
              <a:gd name="connsiteY0" fmla="*/ 3230880 h 3230880"/>
              <a:gd name="connsiteX1" fmla="*/ 109220 w 749300"/>
              <a:gd name="connsiteY1" fmla="*/ 2103120 h 3230880"/>
              <a:gd name="connsiteX2" fmla="*/ 749300 w 749300"/>
              <a:gd name="connsiteY2" fmla="*/ 0 h 3230880"/>
              <a:gd name="connsiteX0" fmla="*/ 46990 w 416526"/>
              <a:gd name="connsiteY0" fmla="*/ 3230880 h 3230880"/>
              <a:gd name="connsiteX1" fmla="*/ 62230 w 416526"/>
              <a:gd name="connsiteY1" fmla="*/ 2103120 h 3230880"/>
              <a:gd name="connsiteX2" fmla="*/ 416526 w 416526"/>
              <a:gd name="connsiteY2" fmla="*/ 0 h 3230880"/>
              <a:gd name="connsiteX0" fmla="*/ 46990 w 416526"/>
              <a:gd name="connsiteY0" fmla="*/ 3230880 h 3230880"/>
              <a:gd name="connsiteX1" fmla="*/ 62230 w 416526"/>
              <a:gd name="connsiteY1" fmla="*/ 2103120 h 3230880"/>
              <a:gd name="connsiteX2" fmla="*/ 416526 w 416526"/>
              <a:gd name="connsiteY2" fmla="*/ 0 h 3230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526" h="3230880">
                <a:moveTo>
                  <a:pt x="46990" y="3230880"/>
                </a:moveTo>
                <a:cubicBezTo>
                  <a:pt x="0" y="2936240"/>
                  <a:pt x="641" y="2641600"/>
                  <a:pt x="62230" y="2103120"/>
                </a:cubicBezTo>
                <a:cubicBezTo>
                  <a:pt x="123819" y="1564640"/>
                  <a:pt x="174917" y="810914"/>
                  <a:pt x="416526" y="0"/>
                </a:cubicBezTo>
              </a:path>
            </a:pathLst>
          </a:custGeom>
          <a:ln w="15875">
            <a:solidFill>
              <a:schemeClr val="bg2">
                <a:lumMod val="25000"/>
              </a:schemeClr>
            </a:solidFill>
            <a:prstDash val="lgDash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5291143" y="3071810"/>
            <a:ext cx="9156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7.9 km/s</a:t>
            </a:r>
            <a:endParaRPr lang="zh-CN" altLang="en-US" sz="1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000628" y="1104884"/>
            <a:ext cx="10068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11.2 km/s</a:t>
            </a:r>
            <a:endParaRPr lang="zh-CN" alt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286116" y="714356"/>
            <a:ext cx="10182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6.7 km/s</a:t>
            </a:r>
            <a:endParaRPr lang="zh-CN" altLang="en-US" sz="16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椭圆 70"/>
          <p:cNvSpPr>
            <a:spLocks noChangeAspect="1"/>
          </p:cNvSpPr>
          <p:nvPr/>
        </p:nvSpPr>
        <p:spPr>
          <a:xfrm>
            <a:off x="3990904" y="3135310"/>
            <a:ext cx="180000" cy="180000"/>
          </a:xfrm>
          <a:prstGeom prst="ellipse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 scaled="0"/>
          </a:gradFill>
          <a:ln>
            <a:solidFill>
              <a:srgbClr val="FFFF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B5C6C2F-2028-4665-BF83-3923660F360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4908"/>
    </mc:Choice>
    <mc:Fallback>
      <p:transition spd="slow" advTm="1949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0.01921 C -0.00781 -0.03009 0.01875 -0.07639 0.05764 -0.08357 C 0.09601 -0.09167 0.13229 -0.05833 0.13785 -0.00995 C 0.14306 0.03889 0.11667 0.0838 0.07813 0.09167 C 0.03941 0.09977 0.00365 0.06782 -0.00191 0.01921 Z " pathEditMode="relative" rAng="-5929266" ptsTypes="fffff"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-16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path" presetSubtype="0" repeatCount="indefinite" fill="hold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0.00694 C -0.00052 -0.06667 0.07257 -0.12662 0.16215 -0.12662 C 0.25191 -0.12662 0.32483 -0.06667 0.32483 0.00694 C 0.32483 0.08078 0.25191 0.14004 0.16215 0.14004 C 0.07257 0.14004 -0.00052 0.08078 -0.00052 0.00694 Z " pathEditMode="relative" rAng="16200000" ptsTypes="fffff">
                                      <p:cBhvr>
                                        <p:cTn id="2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path" presetSubtype="0" repeatCount="indefinite" fill="hold" grpId="3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7 0.00555 C -0.00035 -0.08125 0.11771 -0.15232 0.26285 -0.15186 C 0.40885 -0.15232 0.52604 -0.08195 0.52604 0.00555 C 0.52604 0.09259 0.40868 0.1625 0.26285 0.1625 C 0.11771 0.1625 -0.00069 0.09236 -5.55556E-7 0.00555 Z " pathEditMode="relative" rAng="16200000" ptsTypes="fffff">
                                      <p:cBhvr>
                                        <p:cTn id="29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48148E-6 C 0.00087 -0.02616 0.0033 -0.0507 0.01302 -0.08565 C 0.0224 -0.12083 0.03958 -0.17014 0.05729 -0.21111 C 0.075 -0.25232 0.09306 -0.28195 0.11858 -0.33195 C 0.14427 -0.38195 0.1941 -0.48102 0.21042 -0.51134 C 0.22708 -0.54375 0.2151 -0.51829 0.21615 -0.52014 " pathEditMode="relative" rAng="0" ptsTypes="aaaaaa">
                                      <p:cBhvr>
                                        <p:cTn id="3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27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1713 C -0.00069 0.00046 -0.00503 -0.04977 -0.00417 -0.08264 C -0.0033 -0.11551 0.00208 -0.14491 0.00521 -0.18148 C 0.00833 -0.21806 0.01111 -0.27199 0.01424 -0.30208 C 0.01736 -0.33218 0.01997 -0.33889 0.02361 -0.36181 C 0.02726 -0.38472 0.03125 -0.41551 0.03611 -0.43958 C 0.04097 -0.46366 0.04931 -0.49236 0.05278 -0.50625 " pathEditMode="relative" rAng="0" ptsTypes="aaaaaaa">
                                      <p:cBhvr>
                                        <p:cTn id="5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-262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0" grpId="0" animBg="1"/>
      <p:bldP spid="76" grpId="0" animBg="1"/>
      <p:bldP spid="80" grpId="0" animBg="1"/>
      <p:bldP spid="19" grpId="0" animBg="1"/>
      <p:bldP spid="20" grpId="0"/>
      <p:bldP spid="21" grpId="0"/>
      <p:bldP spid="22" grpId="0"/>
      <p:bldP spid="71" grpId="0" animBg="1"/>
      <p:bldP spid="71" grpId="1" animBg="1"/>
      <p:bldP spid="71" grpId="2" animBg="1"/>
      <p:bldP spid="71" grpId="3" animBg="1"/>
      <p:bldP spid="71" grpId="4" animBg="1"/>
      <p:bldP spid="71" grpId="5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" name="组合 121"/>
          <p:cNvGrpSpPr/>
          <p:nvPr/>
        </p:nvGrpSpPr>
        <p:grpSpPr>
          <a:xfrm>
            <a:off x="7101158" y="2794056"/>
            <a:ext cx="1548000" cy="331222"/>
            <a:chOff x="7092280" y="3143248"/>
            <a:chExt cx="1548000" cy="331222"/>
          </a:xfrm>
        </p:grpSpPr>
        <p:cxnSp>
          <p:nvCxnSpPr>
            <p:cNvPr id="118" name="直接连接符 117"/>
            <p:cNvCxnSpPr/>
            <p:nvPr/>
          </p:nvCxnSpPr>
          <p:spPr>
            <a:xfrm>
              <a:off x="7092280" y="3474470"/>
              <a:ext cx="154800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81"/>
            <p:cNvSpPr>
              <a:spLocks noChangeArrowheads="1"/>
            </p:cNvSpPr>
            <p:nvPr/>
          </p:nvSpPr>
          <p:spPr bwMode="auto">
            <a:xfrm>
              <a:off x="7884368" y="3143248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 sz="1600" b="1" i="1" baseline="-25000" dirty="0">
                <a:latin typeface="Arial" charset="0"/>
              </a:endParaRPr>
            </a:p>
          </p:txBody>
        </p:sp>
      </p:grpSp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674937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同步卫星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eosynchronous satellites)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000892" y="469887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57158" y="1500174"/>
            <a:ext cx="14287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特点：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42910" y="2038641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相对地面静止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2910" y="2538707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赤道轨道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42910" y="3038773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高度固定</a:t>
            </a:r>
          </a:p>
        </p:txBody>
      </p:sp>
      <p:grpSp>
        <p:nvGrpSpPr>
          <p:cNvPr id="90" name="组合 89"/>
          <p:cNvGrpSpPr>
            <a:grpSpLocks noChangeAspect="1"/>
          </p:cNvGrpSpPr>
          <p:nvPr/>
        </p:nvGrpSpPr>
        <p:grpSpPr>
          <a:xfrm>
            <a:off x="6048109" y="2202045"/>
            <a:ext cx="1296000" cy="1948257"/>
            <a:chOff x="1187624" y="2406352"/>
            <a:chExt cx="2810252" cy="4224601"/>
          </a:xfrm>
        </p:grpSpPr>
        <p:sp>
          <p:nvSpPr>
            <p:cNvPr id="91" name="Rectangle 116"/>
            <p:cNvSpPr>
              <a:spLocks noChangeArrowheads="1"/>
            </p:cNvSpPr>
            <p:nvPr/>
          </p:nvSpPr>
          <p:spPr bwMode="auto">
            <a:xfrm>
              <a:off x="2949724" y="2593479"/>
              <a:ext cx="36004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600" b="1" i="1" dirty="0"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92" name="弧形 91"/>
            <p:cNvSpPr/>
            <p:nvPr/>
          </p:nvSpPr>
          <p:spPr>
            <a:xfrm>
              <a:off x="2212894" y="2474526"/>
              <a:ext cx="792088" cy="432048"/>
            </a:xfrm>
            <a:prstGeom prst="arc">
              <a:avLst>
                <a:gd name="adj1" fmla="val 951306"/>
                <a:gd name="adj2" fmla="val 10090218"/>
              </a:avLst>
            </a:prstGeom>
            <a:ln w="127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弧形 92"/>
            <p:cNvSpPr/>
            <p:nvPr/>
          </p:nvSpPr>
          <p:spPr>
            <a:xfrm>
              <a:off x="1187624" y="3933160"/>
              <a:ext cx="2808312" cy="936000"/>
            </a:xfrm>
            <a:prstGeom prst="arc">
              <a:avLst>
                <a:gd name="adj1" fmla="val 10855993"/>
                <a:gd name="adj2" fmla="val 0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弧形 93"/>
            <p:cNvSpPr/>
            <p:nvPr/>
          </p:nvSpPr>
          <p:spPr>
            <a:xfrm>
              <a:off x="1187624" y="3933056"/>
              <a:ext cx="2808312" cy="936000"/>
            </a:xfrm>
            <a:prstGeom prst="arc">
              <a:avLst>
                <a:gd name="adj1" fmla="val 21541460"/>
                <a:gd name="adj2" fmla="val 10891074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椭圆 94"/>
            <p:cNvSpPr>
              <a:spLocks noChangeAspect="1"/>
            </p:cNvSpPr>
            <p:nvPr/>
          </p:nvSpPr>
          <p:spPr>
            <a:xfrm>
              <a:off x="1187624" y="3021335"/>
              <a:ext cx="2808000" cy="2808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6" name="直接连接符 95"/>
            <p:cNvCxnSpPr/>
            <p:nvPr/>
          </p:nvCxnSpPr>
          <p:spPr>
            <a:xfrm>
              <a:off x="2599209" y="2406352"/>
              <a:ext cx="0" cy="1972106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>
              <a:off x="2603401" y="4905359"/>
              <a:ext cx="0" cy="1725594"/>
            </a:xfrm>
            <a:prstGeom prst="line">
              <a:avLst/>
            </a:prstGeom>
            <a:ln w="12700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椭圆 97"/>
            <p:cNvSpPr>
              <a:spLocks noChangeAspect="1"/>
            </p:cNvSpPr>
            <p:nvPr/>
          </p:nvSpPr>
          <p:spPr>
            <a:xfrm>
              <a:off x="2580159" y="438415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9" name="直接连接符 98"/>
            <p:cNvCxnSpPr/>
            <p:nvPr/>
          </p:nvCxnSpPr>
          <p:spPr>
            <a:xfrm flipV="1">
              <a:off x="2593876" y="4399012"/>
              <a:ext cx="140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Rectangle 81"/>
            <p:cNvSpPr>
              <a:spLocks noChangeArrowheads="1"/>
            </p:cNvSpPr>
            <p:nvPr/>
          </p:nvSpPr>
          <p:spPr bwMode="auto">
            <a:xfrm>
              <a:off x="3165653" y="4408537"/>
              <a:ext cx="431002" cy="398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altLang="zh-CN" sz="1600" b="1" i="1" baseline="-25000" dirty="0">
                <a:latin typeface="Arial" charset="0"/>
              </a:endParaRPr>
            </a:p>
          </p:txBody>
        </p:sp>
      </p:grpSp>
      <p:grpSp>
        <p:nvGrpSpPr>
          <p:cNvPr id="101" name="组合 100"/>
          <p:cNvGrpSpPr>
            <a:grpSpLocks noChangeAspect="1"/>
          </p:cNvGrpSpPr>
          <p:nvPr/>
        </p:nvGrpSpPr>
        <p:grpSpPr>
          <a:xfrm>
            <a:off x="4687710" y="2537110"/>
            <a:ext cx="4034125" cy="1172485"/>
            <a:chOff x="5196214" y="2183755"/>
            <a:chExt cx="3605055" cy="973800"/>
          </a:xfrm>
        </p:grpSpPr>
        <p:sp>
          <p:nvSpPr>
            <p:cNvPr id="102" name="弧形 101"/>
            <p:cNvSpPr/>
            <p:nvPr/>
          </p:nvSpPr>
          <p:spPr>
            <a:xfrm>
              <a:off x="5196214" y="2183755"/>
              <a:ext cx="3532215" cy="973800"/>
            </a:xfrm>
            <a:prstGeom prst="arc">
              <a:avLst>
                <a:gd name="adj1" fmla="val 18112089"/>
                <a:gd name="adj2" fmla="val 14569805"/>
              </a:avLst>
            </a:prstGeom>
            <a:ln w="19050">
              <a:solidFill>
                <a:srgbClr val="390E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>
              <a:spLocks noChangeAspect="1"/>
            </p:cNvSpPr>
            <p:nvPr/>
          </p:nvSpPr>
          <p:spPr>
            <a:xfrm>
              <a:off x="8594460" y="2575897"/>
              <a:ext cx="206809" cy="206809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0" name="燕尾形箭头 119"/>
          <p:cNvSpPr/>
          <p:nvPr/>
        </p:nvSpPr>
        <p:spPr>
          <a:xfrm>
            <a:off x="2896002" y="2143116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3214678" y="2043103"/>
            <a:ext cx="157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4 h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123" name="直接连接符 122"/>
          <p:cNvCxnSpPr/>
          <p:nvPr/>
        </p:nvCxnSpPr>
        <p:spPr>
          <a:xfrm>
            <a:off x="285720" y="3714752"/>
            <a:ext cx="4932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" name="组合 132"/>
          <p:cNvGrpSpPr/>
          <p:nvPr/>
        </p:nvGrpSpPr>
        <p:grpSpPr>
          <a:xfrm>
            <a:off x="8225276" y="3122671"/>
            <a:ext cx="395547" cy="385765"/>
            <a:chOff x="8296300" y="3471863"/>
            <a:chExt cx="395547" cy="385765"/>
          </a:xfrm>
        </p:grpSpPr>
        <p:cxnSp>
          <p:nvCxnSpPr>
            <p:cNvPr id="131" name="直接箭头连接符 130"/>
            <p:cNvCxnSpPr/>
            <p:nvPr/>
          </p:nvCxnSpPr>
          <p:spPr>
            <a:xfrm rot="10800000" flipV="1">
              <a:off x="8296302" y="3471863"/>
              <a:ext cx="395545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Rectangle 81"/>
            <p:cNvSpPr>
              <a:spLocks noChangeArrowheads="1"/>
            </p:cNvSpPr>
            <p:nvPr/>
          </p:nvSpPr>
          <p:spPr bwMode="auto">
            <a:xfrm>
              <a:off x="8296300" y="3566471"/>
              <a:ext cx="314711" cy="291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</a:rPr>
                <a:t>F</a:t>
              </a:r>
              <a:endParaRPr lang="en-US" altLang="zh-CN" sz="1600" b="1" i="1" baseline="-25000" dirty="0">
                <a:solidFill>
                  <a:srgbClr val="C00000"/>
                </a:solidFill>
                <a:latin typeface="Arial" charset="0"/>
              </a:endParaRPr>
            </a:p>
          </p:txBody>
        </p:sp>
      </p:grpSp>
      <p:graphicFrame>
        <p:nvGraphicFramePr>
          <p:cNvPr id="134" name="Object 2"/>
          <p:cNvGraphicFramePr>
            <a:graphicFrameLocks noChangeAspect="1"/>
          </p:cNvGraphicFramePr>
          <p:nvPr/>
        </p:nvGraphicFramePr>
        <p:xfrm>
          <a:off x="428596" y="3929066"/>
          <a:ext cx="8064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8" name="公式" r:id="rId7" imgW="444240" imgH="228600" progId="Equation.3">
                  <p:embed/>
                </p:oleObj>
              </mc:Choice>
              <mc:Fallback>
                <p:oleObj name="公式" r:id="rId7" imgW="4442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929066"/>
                        <a:ext cx="8064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燕尾形箭头 134"/>
          <p:cNvSpPr/>
          <p:nvPr/>
        </p:nvSpPr>
        <p:spPr>
          <a:xfrm>
            <a:off x="1391042" y="4000504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785918" y="3741745"/>
          <a:ext cx="1820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9" name="公式" r:id="rId9" imgW="1002960" imgH="419040" progId="Equation.3">
                  <p:embed/>
                </p:oleObj>
              </mc:Choice>
              <mc:Fallback>
                <p:oleObj name="公式" r:id="rId9" imgW="10029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741745"/>
                        <a:ext cx="18208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燕尾形箭头 135"/>
          <p:cNvSpPr/>
          <p:nvPr/>
        </p:nvSpPr>
        <p:spPr>
          <a:xfrm rot="5400000">
            <a:off x="2428860" y="4510095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014536" y="4833938"/>
          <a:ext cx="13589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0" name="公式" r:id="rId11" imgW="749160" imgH="419040" progId="Equation.3">
                  <p:embed/>
                </p:oleObj>
              </mc:Choice>
              <mc:Fallback>
                <p:oleObj name="公式" r:id="rId11" imgW="7491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6" y="4833938"/>
                        <a:ext cx="13589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燕尾形箭头 136"/>
          <p:cNvSpPr/>
          <p:nvPr/>
        </p:nvSpPr>
        <p:spPr>
          <a:xfrm>
            <a:off x="3428992" y="5143512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65485"/>
              </p:ext>
            </p:extLst>
          </p:nvPr>
        </p:nvGraphicFramePr>
        <p:xfrm>
          <a:off x="3800475" y="4964113"/>
          <a:ext cx="1843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1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964113"/>
                        <a:ext cx="18430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165599" y="5548313"/>
          <a:ext cx="10826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2" name="公式" r:id="rId15" imgW="596880" imgH="177480" progId="Equation.3">
                  <p:embed/>
                </p:oleObj>
              </mc:Choice>
              <mc:Fallback>
                <p:oleObj name="公式" r:id="rId15" imgW="59688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599" y="5548313"/>
                        <a:ext cx="10826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右大括号 137"/>
          <p:cNvSpPr/>
          <p:nvPr/>
        </p:nvSpPr>
        <p:spPr>
          <a:xfrm>
            <a:off x="5643570" y="5121740"/>
            <a:ext cx="142876" cy="71438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燕尾形箭头 138"/>
          <p:cNvSpPr/>
          <p:nvPr/>
        </p:nvSpPr>
        <p:spPr>
          <a:xfrm>
            <a:off x="5876934" y="536735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55141"/>
              </p:ext>
            </p:extLst>
          </p:nvPr>
        </p:nvGraphicFramePr>
        <p:xfrm>
          <a:off x="6200775" y="5210175"/>
          <a:ext cx="17287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3" name="Equation" r:id="rId17" imgW="952200" imgH="203040" progId="Equation.DSMT4">
                  <p:embed/>
                </p:oleObj>
              </mc:Choice>
              <mc:Fallback>
                <p:oleObj name="Equation" r:id="rId17" imgW="952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210175"/>
                        <a:ext cx="172878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94111"/>
              </p:ext>
            </p:extLst>
          </p:nvPr>
        </p:nvGraphicFramePr>
        <p:xfrm>
          <a:off x="6051835" y="6035675"/>
          <a:ext cx="806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4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835" y="6035675"/>
                        <a:ext cx="8064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矩形 140"/>
          <p:cNvSpPr/>
          <p:nvPr/>
        </p:nvSpPr>
        <p:spPr>
          <a:xfrm>
            <a:off x="6012160" y="6023887"/>
            <a:ext cx="828000" cy="360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2" name="组合 141"/>
          <p:cNvGrpSpPr/>
          <p:nvPr/>
        </p:nvGrpSpPr>
        <p:grpSpPr>
          <a:xfrm>
            <a:off x="285720" y="5960834"/>
            <a:ext cx="3782224" cy="540000"/>
            <a:chOff x="285720" y="5827412"/>
            <a:chExt cx="3782224" cy="540000"/>
          </a:xfrm>
        </p:grpSpPr>
        <p:sp>
          <p:nvSpPr>
            <p:cNvPr id="143" name="矩形 142"/>
            <p:cNvSpPr/>
            <p:nvPr/>
          </p:nvSpPr>
          <p:spPr>
            <a:xfrm>
              <a:off x="285720" y="5827412"/>
              <a:ext cx="3638208" cy="5400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矩形 143"/>
            <p:cNvSpPr/>
            <p:nvPr/>
          </p:nvSpPr>
          <p:spPr>
            <a:xfrm>
              <a:off x="303505" y="5857892"/>
              <a:ext cx="376443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同步卫星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r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v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ω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、</a:t>
              </a:r>
              <a:r>
                <a:rPr lang="en-US" altLang="zh-CN" sz="2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T</a:t>
              </a:r>
              <a:r>
                <a:rPr lang="zh-CN" altLang="en-US" sz="2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ea typeface="华文楷体" pitchFamily="2" charset="-122"/>
                  <a:cs typeface="Times New Roman" pitchFamily="18" charset="0"/>
                </a:rPr>
                <a:t>固定</a:t>
              </a:r>
            </a:p>
          </p:txBody>
        </p:sp>
      </p:grpSp>
      <p:sp>
        <p:nvSpPr>
          <p:cNvPr id="145" name="燕尾形箭头 144"/>
          <p:cNvSpPr/>
          <p:nvPr/>
        </p:nvSpPr>
        <p:spPr>
          <a:xfrm>
            <a:off x="6983717" y="6081731"/>
            <a:ext cx="252000" cy="216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80985"/>
              </p:ext>
            </p:extLst>
          </p:nvPr>
        </p:nvGraphicFramePr>
        <p:xfrm>
          <a:off x="7245635" y="5969000"/>
          <a:ext cx="13398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5" name="Equation" r:id="rId21" imgW="863280" imgH="203040" progId="Equation.DSMT4">
                  <p:embed/>
                </p:oleObj>
              </mc:Choice>
              <mc:Fallback>
                <p:oleObj name="Equation" r:id="rId21" imgW="863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635" y="5969000"/>
                        <a:ext cx="13398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直角上箭头 2"/>
          <p:cNvSpPr/>
          <p:nvPr/>
        </p:nvSpPr>
        <p:spPr>
          <a:xfrm rot="5400000">
            <a:off x="5129216" y="5612214"/>
            <a:ext cx="929138" cy="55637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3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EA3CBBB0-CD34-49D1-ABB5-7258801B01A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686120" y="4057560"/>
              <a:ext cx="1378440" cy="66708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EA3CBBB0-CD34-49D1-ABB5-7258801B01A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676760" y="4048200"/>
                <a:ext cx="1397160" cy="68580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634D9EBE-C640-4DDE-8C04-C9AA71F63C7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9004"/>
    </mc:Choice>
    <mc:Fallback>
      <p:transition spd="slow" advTm="3090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18" grpId="0"/>
      <p:bldP spid="120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1" grpId="0" animBg="1"/>
      <p:bldP spid="145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25.4|25|10|9.6|27|10.1|56.1|36.6|62.6|47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1|12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7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6|35.2|5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15.5|207|65.8|62|104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8.8|6.5|19.1|37.2|9.4|7.2|31|6.9|13.5|84.6|1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39|7.1|9.2|2.1|11.2|5.4|5.4|53.3|32.6|7.3|10.2|3.2|16.7|21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6.3|36|18.6|12.1|30.5|3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11.6|27|2|15.3|23|9.2|2.6|1.6|12.8|5.6|17|5.7|15.7|56.7|33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3.3|11.7|9.4|31.1|64.8|15.5|6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5|34.1|78|73.4|14.3|12.9|2.6|9.9|5.6|4.7|9.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97</TotalTime>
  <Words>560</Words>
  <Application>Microsoft Office PowerPoint</Application>
  <PresentationFormat>全屏显示(4:3)</PresentationFormat>
  <Paragraphs>142</Paragraphs>
  <Slides>16</Slides>
  <Notes>12</Notes>
  <HiddenSlides>0</HiddenSlides>
  <MMClips>15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508</cp:revision>
  <dcterms:created xsi:type="dcterms:W3CDTF">2014-10-19T02:03:18Z</dcterms:created>
  <dcterms:modified xsi:type="dcterms:W3CDTF">2019-03-30T11:12:39Z</dcterms:modified>
</cp:coreProperties>
</file>